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38608E">
      <w:pPr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Default="0038608E" w:rsidP="0038608E">
      <w:pPr>
        <w:rPr>
          <w:sz w:val="20"/>
          <w:szCs w:val="20"/>
        </w:rPr>
      </w:pPr>
    </w:p>
    <w:p w:rsidR="0038608E" w:rsidRPr="007B33A8" w:rsidRDefault="0038608E" w:rsidP="0038608E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AA3065" w:rsidRDefault="0038608E" w:rsidP="0038608E">
      <w:pPr>
        <w:jc w:val="center"/>
        <w:rPr>
          <w:b/>
          <w:color w:val="000000"/>
        </w:rPr>
      </w:pPr>
      <w:r w:rsidRPr="00662A93">
        <w:rPr>
          <w:b/>
        </w:rPr>
        <w:t xml:space="preserve">ĐÁP ÁN THI </w:t>
      </w:r>
      <w:r w:rsidR="00F5610C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="00097606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AA3065">
        <w:rPr>
          <w:b/>
        </w:rPr>
        <w:t>4</w:t>
      </w:r>
      <w:r w:rsidRPr="00662A93">
        <w:rPr>
          <w:b/>
        </w:rPr>
        <w:t xml:space="preserve"> -201</w:t>
      </w:r>
      <w:r w:rsidR="00AA3065">
        <w:rPr>
          <w:b/>
        </w:rPr>
        <w:t>5</w:t>
      </w:r>
      <w:r w:rsidRPr="00662A93">
        <w:rPr>
          <w:b/>
        </w:rPr>
        <w:t xml:space="preserve">  -  Môn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90468D">
        <w:rPr>
          <w:b/>
          <w:color w:val="000000"/>
        </w:rPr>
        <w:t>0</w:t>
      </w:r>
    </w:p>
    <w:p w:rsidR="00AA3065" w:rsidRPr="00765B25" w:rsidRDefault="00AA3065" w:rsidP="00AA3065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 w:rsidR="00346C49">
        <w:rPr>
          <w:b/>
          <w:sz w:val="20"/>
          <w:szCs w:val="20"/>
          <w:u w:val="single"/>
        </w:rPr>
        <w:t xml:space="preserve"> L10</w:t>
      </w:r>
      <w:r>
        <w:rPr>
          <w:b/>
          <w:sz w:val="20"/>
          <w:szCs w:val="20"/>
          <w:u w:val="single"/>
        </w:rPr>
        <w:t>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AA3065" w:rsidTr="00AA3065">
        <w:tc>
          <w:tcPr>
            <w:tcW w:w="17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Câu</w:t>
            </w:r>
          </w:p>
        </w:tc>
        <w:tc>
          <w:tcPr>
            <w:tcW w:w="7829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áp án</w:t>
            </w:r>
          </w:p>
        </w:tc>
        <w:tc>
          <w:tcPr>
            <w:tcW w:w="12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iểm</w:t>
            </w:r>
          </w:p>
        </w:tc>
      </w:tr>
      <w:tr w:rsidR="0090468D" w:rsidTr="00AA3065">
        <w:tc>
          <w:tcPr>
            <w:tcW w:w="1776" w:type="dxa"/>
          </w:tcPr>
          <w:p w:rsidR="0090468D" w:rsidRPr="00B02F9C" w:rsidRDefault="0090468D" w:rsidP="00AA3065">
            <w:pPr>
              <w:jc w:val="center"/>
            </w:pPr>
            <w:r w:rsidRPr="00B02F9C">
              <w:t>1</w:t>
            </w:r>
            <w:r w:rsidR="00B02F9C" w:rsidRPr="00B02F9C">
              <w:t>a</w:t>
            </w:r>
          </w:p>
        </w:tc>
        <w:tc>
          <w:tcPr>
            <w:tcW w:w="7829" w:type="dxa"/>
          </w:tcPr>
          <w:p w:rsidR="0090468D" w:rsidRPr="0090468D" w:rsidRDefault="0090468D" w:rsidP="0090468D">
            <w:pPr>
              <w:jc w:val="left"/>
            </w:pPr>
            <w:r w:rsidRPr="0090468D">
              <w:t>Trạng thái của một khối khí được xác định bởi 3 thông số: p, V, T</w:t>
            </w:r>
          </w:p>
          <w:p w:rsidR="0090468D" w:rsidRPr="00557142" w:rsidRDefault="0090468D" w:rsidP="0090468D">
            <w:pPr>
              <w:jc w:val="left"/>
              <w:rPr>
                <w:b/>
                <w:i/>
              </w:rPr>
            </w:pPr>
            <w:r>
              <w:t xml:space="preserve">Phương trình liên hệ </w:t>
            </w:r>
            <w:r w:rsidRPr="0090468D">
              <w:rPr>
                <w:position w:val="-24"/>
              </w:rPr>
              <w:object w:dxaOrig="12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1pt;height:31.3pt" o:ole="">
                  <v:imagedata r:id="rId8" o:title=""/>
                </v:shape>
                <o:OLEObject Type="Embed" ProgID="Equation.DSMT4" ShapeID="_x0000_i1025" DrawAspect="Content" ObjectID="_1489986851" r:id="rId9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90468D" w:rsidRDefault="0090468D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90468D" w:rsidRPr="00557142" w:rsidRDefault="0090468D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90468D" w:rsidTr="00AA3065">
        <w:tc>
          <w:tcPr>
            <w:tcW w:w="1776" w:type="dxa"/>
          </w:tcPr>
          <w:p w:rsidR="0090468D" w:rsidRPr="00B02F9C" w:rsidRDefault="00B02F9C" w:rsidP="00AA3065">
            <w:pPr>
              <w:jc w:val="center"/>
            </w:pPr>
            <w:r w:rsidRPr="00B02F9C">
              <w:t>1b</w:t>
            </w:r>
          </w:p>
        </w:tc>
        <w:tc>
          <w:tcPr>
            <w:tcW w:w="7829" w:type="dxa"/>
          </w:tcPr>
          <w:p w:rsidR="0090468D" w:rsidRDefault="00B02F9C" w:rsidP="00B02F9C">
            <w:pPr>
              <w:jc w:val="left"/>
            </w:pPr>
            <w:r w:rsidRPr="00B02F9C">
              <w:t>Quá trình đẳng nhiệt là quá trình biến đổi trạng thái trong đó nhiệt độ không thay đổi</w:t>
            </w:r>
            <w:r>
              <w:t>.</w:t>
            </w:r>
          </w:p>
          <w:p w:rsidR="00B02F9C" w:rsidRDefault="00885E39" w:rsidP="00B02F9C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 wp14:anchorId="260367B6" wp14:editId="6BAE7201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334645</wp:posOffset>
                      </wp:positionV>
                      <wp:extent cx="1565910" cy="1199515"/>
                      <wp:effectExtent l="0" t="0" r="0" b="635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5910" cy="1199515"/>
                                <a:chOff x="0" y="0"/>
                                <a:chExt cx="1566408" cy="1200040"/>
                              </a:xfrm>
                            </wpg:grpSpPr>
                            <wps:wsp>
                              <wps:cNvPr id="23" name="Straight Arrow Connector 23"/>
                              <wps:cNvCnPr/>
                              <wps:spPr>
                                <a:xfrm>
                                  <a:off x="302150" y="1033670"/>
                                  <a:ext cx="969645" cy="762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Arrow Connector 24"/>
                              <wps:cNvCnPr/>
                              <wps:spPr>
                                <a:xfrm flipV="1">
                                  <a:off x="302150" y="270345"/>
                                  <a:ext cx="0" cy="77094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Arc 25"/>
                              <wps:cNvSpPr/>
                              <wps:spPr>
                                <a:xfrm rot="11353573">
                                  <a:off x="492981" y="0"/>
                                  <a:ext cx="914400" cy="91440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311966" y="914400"/>
                                  <a:ext cx="254442" cy="2856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85E39" w:rsidRDefault="00885E39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0" y="262393"/>
                                  <a:ext cx="254000" cy="285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885E39" w:rsidRDefault="00885E39" w:rsidP="00885E39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8" o:spid="_x0000_s1026" style="position:absolute;margin-left:34.95pt;margin-top:26.35pt;width:123.3pt;height:94.45pt;z-index:251650048" coordsize="15664,1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3" o:spid="_x0000_s1027" type="#_x0000_t32" style="position:absolute;left:3021;top:10336;width:9696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YWHMIAAADbAAAADwAAAGRycy9kb3ducmV2LnhtbESPT4vCMBTE7wt+h/AEb2u6SqV0jSJC&#10;0av/QG9vm2dbtnkpTar12xtB8DjMzG+Y+bI3tbhR6yrLCn7GEQji3OqKCwXHQ/adgHAeWWNtmRQ8&#10;yMFyMfiaY6rtnXd02/tCBAi7FBWU3jeplC4vyaAb24Y4eFfbGvRBtoXULd4D3NRyEkUzabDisFBi&#10;Q+uS8v99ZxRMr3/9JvErmWRnu+66OI5P2UWp0bBf/YLw1PtP+N3eagWTKby+hB8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YWHMIAAADbAAAADwAAAAAAAAAAAAAA&#10;AAChAgAAZHJzL2Rvd25yZXYueG1sUEsFBgAAAAAEAAQA+QAAAJADAAAAAA==&#10;" strokecolor="#4579b8 [3044]">
                        <v:stroke endarrow="open"/>
                      </v:shape>
                      <v:shape id="Straight Arrow Connector 24" o:spid="_x0000_s1028" type="#_x0000_t32" style="position:absolute;left:3021;top:2703;width:0;height:77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G5ZsQAAADbAAAADwAAAGRycy9kb3ducmV2LnhtbESPX2vCMBTF3wd+h3AF32aqdGNUo4hj&#10;4BAcVUF8uzbXttjclCSz3bc3g8EeD+fPjzNf9qYRd3K+tqxgMk5AEBdW11wqOB4+nt9A+ICssbFM&#10;Cn7Iw3IxeJpjpm3HOd33oRRxhH2GCqoQ2kxKX1Rk0I9tSxy9q3UGQ5SulNphF8dNI6dJ8ioN1hwJ&#10;Fba0rqi47b9NhLyn+cv2tL2klK++usvneRfcWanRsF/NQATqw3/4r73RCqYp/H6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MblmxAAAANsAAAAPAAAAAAAAAAAA&#10;AAAAAKECAABkcnMvZG93bnJldi54bWxQSwUGAAAAAAQABAD5AAAAkgMAAAAA&#10;" strokecolor="#4579b8 [3044]">
                        <v:stroke endarrow="open"/>
                      </v:shape>
                      <v:shape id="Arc 25" o:spid="_x0000_s1029" style="position:absolute;left:4929;width:9144;height:9144;rotation:-11191831fd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AGI8UA&#10;AADbAAAADwAAAGRycy9kb3ducmV2LnhtbESPQWuDQBSE74X+h+UFemvWBBrEZpUQaMhFSDWEHl/d&#10;V7V134q7GvPvu4FCj8PMfMNss9l0YqLBtZYVrJYRCOLK6pZrBefy7TkG4Tyyxs4yKbiRgyx9fNhi&#10;ou2V32kqfC0ChF2CChrv+0RKVzVk0C1tTxy8LzsY9EEOtdQDXgPcdHIdRRtpsOWw0GBP+4aqn2I0&#10;Ci6XPD8Vp4OJP8bxs5Ln79vclUo9LebdKwhPs/8P/7WPWsH6Be5fwg+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0AYjxQAAANsAAAAPAAAAAAAAAAAAAAAAAJgCAABkcnMv&#10;ZG93bnJldi54bWxQSwUGAAAAAAQABAD1AAAAigMAAAAA&#10;" path="m457200,nsc709705,,914400,204695,914400,457200r-457200,l457200,xem457200,nfc709705,,914400,204695,914400,457200e" filled="f" strokecolor="#4579b8 [3044]">
                        <v:path arrowok="t" o:connecttype="custom" o:connectlocs="457200,0;914400,457200" o:connectangles="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6" o:spid="_x0000_s1030" type="#_x0000_t202" style="position:absolute;left:13119;top:9144;width:2545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qwisUA&#10;AADbAAAADwAAAGRycy9kb3ducmV2LnhtbESPT2vCQBTE7wW/w/IEL0U3KlVJXUXE/sGbRi29PbKv&#10;STD7NmS3Sfz2bqHgcZiZ3zDLdWdK0VDtCssKxqMIBHFqdcGZglPyNlyAcB5ZY2mZFNzIwXrVe1pi&#10;rG3LB2qOPhMBwi5GBbn3VSylS3My6Ea2Ig7ej60N+iDrTOoa2wA3pZxE0UwaLDgs5FjRNqf0evw1&#10;Cr6fs6+9697P7fRlWu0+mmR+0YlSg363eQXhqfOP8H/7UyuYzODvS/gB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KrCKxQAAANsAAAAPAAAAAAAAAAAAAAAAAJgCAABkcnMv&#10;ZG93bnJldi54bWxQSwUGAAAAAAQABAD1AAAAigMAAAAA&#10;" fillcolor="white [3201]" stroked="f" strokeweight=".5pt">
                        <v:textbox>
                          <w:txbxContent>
                            <w:p w:rsidR="00885E39" w:rsidRDefault="00885E39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Text Box 27" o:spid="_x0000_s1031" type="#_x0000_t202" style="position:absolute;top:2623;width:2540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N9s8UA&#10;AADbAAAADwAAAGRycy9kb3ducmV2LnhtbESPQWvCQBSE74X+h+UVequbeqgSXUWkpQoN1ih4fWSf&#10;STT7NuxuTfTXdwtCj8PMfMNM571pxIWcry0reB0kIIgLq2suFex3Hy9jED4ga2wsk4IreZjPHh+m&#10;mGrb8ZYueShFhLBPUUEVQptK6YuKDPqBbYmjd7TOYIjSlVI77CLcNHKYJG/SYM1xocKWlhUV5/zH&#10;KDh0+afbrNen73aV3Ta3PPui90yp56d+MQERqA//4Xt7pRUMR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U32zxQAAANsAAAAPAAAAAAAAAAAAAAAAAJgCAABkcnMv&#10;ZG93bnJldi54bWxQSwUGAAAAAAQABAD1AAAAigMAAAAA&#10;" fillcolor="window" stroked="f" strokeweight=".5pt">
                        <v:textbox>
                          <w:txbxContent>
                            <w:p w:rsidR="00885E39" w:rsidRDefault="00885E39" w:rsidP="00885E39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02F9C">
              <w:t>Định luật Bôi lơ-Ma ri ôt: Trong quá trình đẳng nhiệt, áp suất tỉ lệ nghịch với nhiệt độ tuyệt đối.</w:t>
            </w:r>
          </w:p>
          <w:p w:rsidR="00B02F9C" w:rsidRDefault="00B02F9C" w:rsidP="00B02F9C">
            <w:pPr>
              <w:jc w:val="left"/>
            </w:pPr>
            <w:r>
              <w:t>pV=const</w:t>
            </w:r>
          </w:p>
          <w:p w:rsidR="00885E39" w:rsidRDefault="00885E39" w:rsidP="00B02F9C">
            <w:pPr>
              <w:jc w:val="left"/>
            </w:pPr>
          </w:p>
          <w:p w:rsidR="00885E39" w:rsidRDefault="00885E39" w:rsidP="00B02F9C">
            <w:pPr>
              <w:jc w:val="left"/>
            </w:pPr>
          </w:p>
          <w:p w:rsidR="00885E39" w:rsidRDefault="00885E39" w:rsidP="00B02F9C">
            <w:pPr>
              <w:jc w:val="left"/>
            </w:pPr>
          </w:p>
          <w:p w:rsidR="00885E39" w:rsidRDefault="00885E39" w:rsidP="00B02F9C">
            <w:pPr>
              <w:jc w:val="left"/>
            </w:pPr>
          </w:p>
          <w:p w:rsidR="00885E39" w:rsidRDefault="00885E39" w:rsidP="00B02F9C">
            <w:pPr>
              <w:jc w:val="left"/>
            </w:pPr>
          </w:p>
          <w:p w:rsidR="00885E39" w:rsidRPr="00B02F9C" w:rsidRDefault="00885E39" w:rsidP="00B02F9C">
            <w:pPr>
              <w:jc w:val="left"/>
            </w:pPr>
          </w:p>
        </w:tc>
        <w:tc>
          <w:tcPr>
            <w:tcW w:w="1276" w:type="dxa"/>
          </w:tcPr>
          <w:p w:rsidR="0090468D" w:rsidRDefault="00885E3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885E39" w:rsidRDefault="00885E39" w:rsidP="00AA3065">
            <w:pPr>
              <w:jc w:val="center"/>
              <w:rPr>
                <w:b/>
                <w:i/>
              </w:rPr>
            </w:pPr>
          </w:p>
          <w:p w:rsidR="00885E39" w:rsidRDefault="00885E3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885E39" w:rsidRDefault="00885E39" w:rsidP="00AA3065">
            <w:pPr>
              <w:jc w:val="center"/>
              <w:rPr>
                <w:b/>
                <w:i/>
              </w:rPr>
            </w:pPr>
          </w:p>
          <w:p w:rsidR="00885E39" w:rsidRDefault="00885E3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885E39" w:rsidRDefault="00885E39" w:rsidP="00AA3065">
            <w:pPr>
              <w:jc w:val="center"/>
              <w:rPr>
                <w:b/>
                <w:i/>
              </w:rPr>
            </w:pPr>
          </w:p>
          <w:p w:rsidR="00885E39" w:rsidRDefault="00885E39" w:rsidP="00AA3065">
            <w:pPr>
              <w:jc w:val="center"/>
              <w:rPr>
                <w:b/>
                <w:i/>
              </w:rPr>
            </w:pPr>
          </w:p>
          <w:p w:rsidR="00885E39" w:rsidRPr="00557142" w:rsidRDefault="00885E3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E9568A" w:rsidTr="00AA3065">
        <w:tc>
          <w:tcPr>
            <w:tcW w:w="1776" w:type="dxa"/>
          </w:tcPr>
          <w:p w:rsidR="00E9568A" w:rsidRPr="00B02F9C" w:rsidRDefault="00E9568A" w:rsidP="00AA3065">
            <w:pPr>
              <w:jc w:val="center"/>
            </w:pPr>
            <w:r>
              <w:t>2</w:t>
            </w:r>
          </w:p>
        </w:tc>
        <w:tc>
          <w:tcPr>
            <w:tcW w:w="7829" w:type="dxa"/>
          </w:tcPr>
          <w:p w:rsidR="00E9568A" w:rsidRDefault="00E9568A" w:rsidP="00B02F9C">
            <w:pPr>
              <w:jc w:val="left"/>
            </w:pPr>
            <w:r>
              <w:t>Áp dụng định lí động năng ta có:</w:t>
            </w:r>
          </w:p>
          <w:p w:rsidR="00E9568A" w:rsidRDefault="00E9568A" w:rsidP="00B02F9C">
            <w:pPr>
              <w:jc w:val="left"/>
            </w:pPr>
            <w:r w:rsidRPr="00E9568A">
              <w:rPr>
                <w:position w:val="-94"/>
              </w:rPr>
              <w:object w:dxaOrig="5380" w:dyaOrig="2000">
                <v:shape id="_x0000_i1026" type="#_x0000_t75" style="width:269.85pt;height:100.8pt" o:ole="">
                  <v:imagedata r:id="rId10" o:title=""/>
                </v:shape>
                <o:OLEObject Type="Embed" ProgID="Equation.DSMT4" ShapeID="_x0000_i1026" DrawAspect="Content" ObjectID="_1489986852" r:id="rId11"/>
              </w:object>
            </w:r>
            <w:r>
              <w:t xml:space="preserve"> </w:t>
            </w:r>
          </w:p>
          <w:p w:rsidR="00E9568A" w:rsidRPr="00B02F9C" w:rsidRDefault="00E9568A" w:rsidP="00B02F9C">
            <w:pPr>
              <w:jc w:val="left"/>
            </w:pPr>
            <w:r>
              <w:t>Vậy máy bay hạ cánh an toàn</w:t>
            </w:r>
          </w:p>
        </w:tc>
        <w:tc>
          <w:tcPr>
            <w:tcW w:w="1276" w:type="dxa"/>
          </w:tcPr>
          <w:p w:rsidR="00E9568A" w:rsidRDefault="00E9568A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D437CD" w:rsidTr="00AA3065">
        <w:tc>
          <w:tcPr>
            <w:tcW w:w="1776" w:type="dxa"/>
          </w:tcPr>
          <w:p w:rsidR="00D437CD" w:rsidRDefault="00D437CD" w:rsidP="00AA3065">
            <w:pPr>
              <w:jc w:val="center"/>
            </w:pPr>
            <w:r>
              <w:t>3</w:t>
            </w:r>
          </w:p>
        </w:tc>
        <w:tc>
          <w:tcPr>
            <w:tcW w:w="7829" w:type="dxa"/>
          </w:tcPr>
          <w:p w:rsidR="00D437CD" w:rsidRDefault="00D437CD" w:rsidP="00B02F9C">
            <w:pPr>
              <w:jc w:val="left"/>
            </w:pPr>
            <w:r>
              <w:t xml:space="preserve"> Ta có:</w:t>
            </w:r>
          </w:p>
          <w:p w:rsidR="00D437CD" w:rsidRDefault="00D437CD" w:rsidP="00B02F9C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1E5875BE" wp14:editId="42A9CAB9">
                      <wp:simplePos x="0" y="0"/>
                      <wp:positionH relativeFrom="column">
                        <wp:posOffset>2908935</wp:posOffset>
                      </wp:positionH>
                      <wp:positionV relativeFrom="paragraph">
                        <wp:posOffset>260350</wp:posOffset>
                      </wp:positionV>
                      <wp:extent cx="1351280" cy="1009650"/>
                      <wp:effectExtent l="0" t="0" r="1270" b="57150"/>
                      <wp:wrapNone/>
                      <wp:docPr id="64" name="Group 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1280" cy="1009650"/>
                                <a:chOff x="0" y="0"/>
                                <a:chExt cx="1351722" cy="10097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Picture 29" descr="Kết quả hình ảnh cho lò xo trên mặt phẳng nghiê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2" r:link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1722" cy="10018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0" name="Straight Arrow Connector 30"/>
                              <wps:cNvCnPr/>
                              <wps:spPr>
                                <a:xfrm>
                                  <a:off x="978011" y="612251"/>
                                  <a:ext cx="7620" cy="39751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Arrow Connector 31"/>
                              <wps:cNvCnPr/>
                              <wps:spPr>
                                <a:xfrm flipH="1" flipV="1">
                                  <a:off x="620202" y="397566"/>
                                  <a:ext cx="349885" cy="21463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64" o:spid="_x0000_s1026" style="position:absolute;margin-left:229.05pt;margin-top:20.5pt;width:106.4pt;height:79.5pt;z-index:251653120" coordsize="13517,100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">
                      <v:shape id="Picture 29" o:spid="_x0000_s1027" type="#_x0000_t75" alt="Kết quả hình ảnh cho lò xo trên mặt phẳng nghiêng" style="position:absolute;width:13517;height:100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SuwHDDAAAA2wAAAA8AAABkcnMvZG93bnJldi54bWxEj9FqAjEURN8F/yHcQl+kZrUqujXKYiv4&#10;6Fo/4LK53Szd3CybqOnfN4Lg4zAzZ5j1NtpWXKn3jWMFk3EGgrhyuuFawfl7/7YE4QOyxtYxKfgj&#10;D9vNcLDGXLsbl3Q9hVokCPscFZgQulxKXxmy6MeuI07ej+sthiT7WuoebwluWznNsoW02HBaMNjR&#10;zlD1e7pYBZ9F9PssnH0xK4+H+dcomsV7qdTrSyw+QASK4Rl+tA9awXQF9y/pB8jN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K7AcMMAAADbAAAADwAAAAAAAAAAAAAAAACf&#10;AgAAZHJzL2Rvd25yZXYueG1sUEsFBgAAAAAEAAQA9wAAAI8DAAAAAA==&#10;">
                        <v:imagedata r:id="rId14" r:href="rId15"/>
                        <v:path arrowok="t"/>
                      </v:shape>
                      <v:shape id="Straight Arrow Connector 30" o:spid="_x0000_s1028" type="#_x0000_t32" style="position:absolute;left:9780;top:6122;width:76;height:39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iBr4AAADbAAAADwAAAGRycy9kb3ducmV2LnhtbERPy4rCMBTdC/5DuMLsNNVBGTqmIoLg&#10;1vjA2V2aO22xualNWjt/P1kILg/nvd4MthY9tb5yrGA+S0AQ585UXCg4n/bTLxA+IBusHZOCP/Kw&#10;ycajNabGPflIvQ6FiCHsU1RQhtCkUvq8JIt+5hriyP261mKIsC2kafEZw20tF0mykhYrjg0lNrQr&#10;Kb/rzio4PvRh5ZauN3y9XX5wIK13nVIfk2H7DSLQEN7il/tgFHzG9fFL/AEy+w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NaIGvgAAANsAAAAPAAAAAAAAAAAAAAAAAKEC&#10;AABkcnMvZG93bnJldi54bWxQSwUGAAAAAAQABAD5AAAAjAMAAAAA&#10;" strokecolor="#4579b8 [3044]" strokeweight="1.5pt">
                        <v:stroke endarrow="open"/>
                      </v:shape>
                      <v:shape id="Straight Arrow Connector 31" o:spid="_x0000_s1029" type="#_x0000_t32" style="position:absolute;left:6202;top:3975;width:3498;height:214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09HcMAAADbAAAADwAAAGRycy9kb3ducmV2LnhtbESPQYvCMBSE74L/IbwFb5pWUbRrWkQR&#10;9uJBuz/g0bxtu9u8lCbWur/eCILHYWa+YbbZYBrRU+dqywriWQSCuLC65lLBd36crkE4j6yxsUwK&#10;7uQgS8ejLSba3vhM/cWXIkDYJaig8r5NpHRFRQbdzLbEwfuxnUEfZFdK3eEtwE0j51G0kgZrDgsV&#10;trSvqPi7XI2CzepUL/vDZh/r9f/y2hxyeze/Sk0+ht0nCE+Df4df7S+tYBHD80v4ATJ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tPR3DAAAA2wAAAA8AAAAAAAAAAAAA&#10;AAAAoQIAAGRycy9kb3ducmV2LnhtbFBLBQYAAAAABAAEAPkAAACRAwAAAAA=&#10;" strokecolor="#4579b8 [3044]" strokeweight="1.5pt">
                        <v:stroke endarrow="open"/>
                      </v:shape>
                    </v:group>
                  </w:pict>
                </mc:Fallback>
              </mc:AlternateContent>
            </w:r>
            <w:r w:rsidRPr="00D437CD">
              <w:rPr>
                <w:position w:val="-144"/>
              </w:rPr>
              <w:object w:dxaOrig="3680" w:dyaOrig="3000">
                <v:shape id="_x0000_i1027" type="#_x0000_t75" style="width:184.05pt;height:150.9pt" o:ole="">
                  <v:imagedata r:id="rId16" o:title=""/>
                </v:shape>
                <o:OLEObject Type="Embed" ProgID="Equation.DSMT4" ShapeID="_x0000_i1027" DrawAspect="Content" ObjectID="_1489986853" r:id="rId17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D437CD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</w:p>
          <w:p w:rsidR="00F059B9" w:rsidRDefault="00F059B9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D437CD" w:rsidTr="00AA3065">
        <w:tc>
          <w:tcPr>
            <w:tcW w:w="1776" w:type="dxa"/>
          </w:tcPr>
          <w:p w:rsidR="00D437CD" w:rsidRDefault="00D437CD" w:rsidP="00AA3065">
            <w:pPr>
              <w:jc w:val="center"/>
            </w:pPr>
            <w:r>
              <w:t>4</w:t>
            </w:r>
          </w:p>
        </w:tc>
        <w:tc>
          <w:tcPr>
            <w:tcW w:w="7829" w:type="dxa"/>
          </w:tcPr>
          <w:p w:rsidR="00D437CD" w:rsidRDefault="00F20E7E" w:rsidP="00B02F9C">
            <w:pPr>
              <w:jc w:val="left"/>
            </w:pPr>
            <w:r>
              <w:t xml:space="preserve">Ta có: </w:t>
            </w:r>
            <w:r w:rsidRPr="00F20E7E">
              <w:rPr>
                <w:position w:val="-50"/>
              </w:rPr>
              <w:object w:dxaOrig="5360" w:dyaOrig="1120">
                <v:shape id="_x0000_i1028" type="#_x0000_t75" style="width:267.95pt;height:56.35pt" o:ole="">
                  <v:imagedata r:id="rId18" o:title=""/>
                </v:shape>
                <o:OLEObject Type="Embed" ProgID="Equation.DSMT4" ShapeID="_x0000_i1028" DrawAspect="Content" ObjectID="_1489986854" r:id="rId19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D437CD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</w:tr>
      <w:tr w:rsidR="00F20E7E" w:rsidTr="00AA3065">
        <w:tc>
          <w:tcPr>
            <w:tcW w:w="1776" w:type="dxa"/>
          </w:tcPr>
          <w:p w:rsidR="00F20E7E" w:rsidRDefault="00F20E7E" w:rsidP="00AA3065">
            <w:pPr>
              <w:jc w:val="center"/>
            </w:pPr>
            <w:r>
              <w:t>5</w:t>
            </w:r>
          </w:p>
        </w:tc>
        <w:tc>
          <w:tcPr>
            <w:tcW w:w="7829" w:type="dxa"/>
          </w:tcPr>
          <w:p w:rsidR="00F20E7E" w:rsidRDefault="00F20E7E" w:rsidP="00F20E7E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Ta có 1-2 là quá trình đẳng tích nên:</w:t>
            </w:r>
          </w:p>
          <w:p w:rsidR="00F20E7E" w:rsidRDefault="00F20E7E" w:rsidP="00F20E7E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4320" w:dyaOrig="680">
                <v:shape id="_x0000_i1029" type="#_x0000_t75" style="width:3in;height:34.45pt" o:ole="">
                  <v:imagedata r:id="rId20" o:title=""/>
                </v:shape>
                <o:OLEObject Type="Embed" ProgID="Equation.DSMT4" ShapeID="_x0000_i1029" DrawAspect="Content" ObjectID="_1489986855" r:id="rId21"/>
              </w:object>
            </w:r>
            <w:r>
              <w:t xml:space="preserve"> </w:t>
            </w:r>
          </w:p>
          <w:p w:rsidR="00F20E7E" w:rsidRDefault="00F20E7E" w:rsidP="00F20E7E">
            <w:pPr>
              <w:pStyle w:val="ListParagraph"/>
              <w:jc w:val="left"/>
            </w:pPr>
            <w:r>
              <w:t>2-3 là quá trình đẳng áp nên:</w:t>
            </w:r>
          </w:p>
          <w:p w:rsidR="00F20E7E" w:rsidRDefault="00F20E7E" w:rsidP="00F20E7E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3720" w:dyaOrig="680">
                <v:shape id="_x0000_i1030" type="#_x0000_t75" style="width:185.95pt;height:34.45pt" o:ole="">
                  <v:imagedata r:id="rId22" o:title=""/>
                </v:shape>
                <o:OLEObject Type="Embed" ProgID="Equation.DSMT4" ShapeID="_x0000_i1030" DrawAspect="Content" ObjectID="_1489986856" r:id="rId23"/>
              </w:object>
            </w:r>
            <w:r>
              <w:t xml:space="preserve"> </w:t>
            </w:r>
          </w:p>
          <w:p w:rsidR="00F20E7E" w:rsidRDefault="00F20E7E" w:rsidP="00F20E7E">
            <w:pPr>
              <w:pStyle w:val="ListParagraph"/>
              <w:numPr>
                <w:ilvl w:val="0"/>
                <w:numId w:val="12"/>
              </w:num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F20E7E">
            <w:pPr>
              <w:jc w:val="left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06D2E6BD" wp14:editId="63EA97BB">
                      <wp:simplePos x="0" y="0"/>
                      <wp:positionH relativeFrom="column">
                        <wp:posOffset>237628</wp:posOffset>
                      </wp:positionH>
                      <wp:positionV relativeFrom="paragraph">
                        <wp:posOffset>134537</wp:posOffset>
                      </wp:positionV>
                      <wp:extent cx="1859915" cy="1184275"/>
                      <wp:effectExtent l="0" t="38100" r="6985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699715" y="103367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46C49" w:rsidRPr="00346C49" w:rsidRDefault="00346C49" w:rsidP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1399430" y="190831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46C49" w:rsidRPr="00346C49" w:rsidRDefault="00346C49" w:rsidP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341906" y="620202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46C49" w:rsidRPr="00346C49" w:rsidRDefault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346C49"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0" name="Group 70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68" name="Text Box 68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BF205C" w:rsidRDefault="00BF205C" w:rsidP="00BF205C">
                                      <w: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5" name="Straight Arrow Connector 65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" name="Straight Arrow Connector 66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" name="Text Box 67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20E7E" w:rsidRDefault="00BF205C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3" name="Straight Connector 73"/>
                              <wps:cNvCnPr/>
                              <wps:spPr>
                                <a:xfrm flipV="1">
                                  <a:off x="492981" y="373711"/>
                                  <a:ext cx="413385" cy="436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4" name="Straight Connector 74"/>
                              <wps:cNvCnPr/>
                              <wps:spPr>
                                <a:xfrm>
                                  <a:off x="906449" y="373711"/>
                                  <a:ext cx="596348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" name="Straight Arrow Connector 75"/>
                              <wps:cNvCnPr/>
                              <wps:spPr>
                                <a:xfrm flipV="1">
                                  <a:off x="636104" y="580445"/>
                                  <a:ext cx="63611" cy="7951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" name="Straight Arrow Connector 76"/>
                              <wps:cNvCnPr/>
                              <wps:spPr>
                                <a:xfrm>
                                  <a:off x="1129085" y="373711"/>
                                  <a:ext cx="5565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90" o:spid="_x0000_s1032" style="position:absolute;margin-left:18.7pt;margin-top:10.6pt;width:146.45pt;height:93.25pt;z-index:251663360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">
                      <v:shape id="Text Box 88" o:spid="_x0000_s1033" type="#_x0000_t202" style="position:absolute;left:6997;top:1033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q2+8IA&#10;AADbAAAADwAAAGRycy9kb3ducmV2LnhtbERPz2vCMBS+D/Y/hDfwpqk7iFSjyFBUWFG7gddH82zr&#10;mpeSZLbzrzcHYceP7/d82ZtG3Mj52rKC8SgBQVxYXXOp4PtrM5yC8AFZY2OZFPyRh+Xi9WWOqbYd&#10;n+iWh1LEEPYpKqhCaFMpfVGRQT+yLXHkLtYZDBG6UmqHXQw3jXxPkok0WHNsqLClj4qKn/zXKDh3&#10;+dYd9vvrsd1l98M9zz5pnSk1eOtXMxCB+vAvfrp3WsE0jo1f4g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qrb7wgAAANsAAAAPAAAAAAAAAAAAAAAAAJgCAABkcnMvZG93&#10;bnJldi54bWxQSwUGAAAAAAQABAD1AAAAhwMAAAAA&#10;" fillcolor="window" stroked="f" strokeweight=".5pt">
                        <v:textbox>
                          <w:txbxContent>
                            <w:p w:rsidR="00346C49" w:rsidRPr="00346C49" w:rsidRDefault="00346C49" w:rsidP="00346C4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9" o:spid="_x0000_s1034" type="#_x0000_t202" style="position:absolute;left:13994;top:1908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YTYMUA&#10;AADbAAAADwAAAGRycy9kb3ducmV2LnhtbESPQWvCQBSE7wX/w/IEb3VjD0VTVyliqUKDNRa8PrLP&#10;JDX7NuyuJvXXdwtCj8PMfMPMl71pxJWcry0rmIwTEMSF1TWXCr4Ob49TED4ga2wsk4If8rBcDB7m&#10;mGrb8Z6ueShFhLBPUUEVQptK6YuKDPqxbYmjd7LOYIjSlVI77CLcNPIpSZ6lwZrjQoUtrSoqzvnF&#10;KDh2+bvbbbffn+0mu+1uefZB60yp0bB/fQERqA//4Xt7oxVMZ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5hNgxQAAANsAAAAPAAAAAAAAAAAAAAAAAJgCAABkcnMv&#10;ZG93bnJldi54bWxQSwUGAAAAAAQABAD1AAAAigMAAAAA&#10;" fillcolor="window" stroked="f" strokeweight=".5pt">
                        <v:textbox>
                          <w:txbxContent>
                            <w:p w:rsidR="00346C49" w:rsidRPr="00346C49" w:rsidRDefault="00346C49" w:rsidP="00346C4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87" o:spid="_x0000_s1035" type="#_x0000_t202" style="position:absolute;left:3419;top:6202;width:2783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BKK8YA&#10;AADbAAAADwAAAGRycy9kb3ducmV2LnhtbESPT2vCQBTE74V+h+UVvEjdtFKV1FWk1D94M6mW3h7Z&#10;1ySYfRuyaxK/vVsQehxm5jfMfNmbSrTUuNKygpdRBII4s7rkXMFXun6egXAeWWNlmRRcycFy8fgw&#10;x1jbjg/UJj4XAcIuRgWF93UspcsKMuhGtiYO3q9tDPogm1zqBrsAN5V8jaKJNFhyWCiwpo+CsnNy&#10;MQp+hvn33vWbYzd+G9ef2zadnnSq1OCpX72D8NT7//C9vdMKZlP4+xJ+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BKK8YAAADbAAAADwAAAAAAAAAAAAAAAACYAgAAZHJz&#10;L2Rvd25yZXYueG1sUEsFBgAAAAAEAAQA9QAAAIsDAAAAAA==&#10;" fillcolor="white [3201]" stroked="f" strokeweight=".5pt">
                        <v:textbox>
                          <w:txbxContent>
                            <w:p w:rsidR="00346C49" w:rsidRPr="00346C49" w:rsidRDefault="00346C49">
                              <w:pPr>
                                <w:rPr>
                                  <w:sz w:val="20"/>
                                </w:rPr>
                              </w:pPr>
                              <w:r w:rsidRPr="00346C49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70" o:spid="_x0000_s1036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shape id="Text Box 68" o:spid="_x0000_s1037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ZQAcIA&#10;AADbAAAADwAAAGRycy9kb3ducmV2LnhtbERPz2vCMBS+C/4P4Qm7abodRKpRhmxMYUWtwq6P5q3t&#10;bF5KktnqX28OgseP7/di1ZtGXMj52rKC10kCgriwuuZSwen4OZ6B8AFZY2OZFFzJw2o5HCww1bbj&#10;A13yUIoYwj5FBVUIbSqlLyoy6Ce2JY7cr3UGQ4SulNphF8NNI9+SZCoN1hwbKmxpXVFxzv+Ngp8u&#10;/3K77fZv326y2+6WZ9/0kSn1Murf5yAC9eEpfrg3WsE0jo1f4g+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plABwgAAANsAAAAPAAAAAAAAAAAAAAAAAJgCAABkcnMvZG93&#10;bnJldi54bWxQSwUGAAAAAAQABAD1AAAAhwMAAAAA&#10;" fillcolor="window" stroked="f" strokeweight=".5pt">
                          <v:textbox>
                            <w:txbxContent>
                              <w:p w:rsidR="00BF205C" w:rsidRDefault="00BF205C" w:rsidP="00BF205C">
                                <w: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Straight Arrow Connector 65" o:spid="_x0000_s1038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mSM8EAAADb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rCM4e9L+A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KZIzwQAAANsAAAAPAAAAAAAAAAAAAAAA&#10;AKECAABkcnMvZG93bnJldi54bWxQSwUGAAAAAAQABAD5AAAAjwMAAAAA&#10;" strokecolor="#4579b8 [3044]">
                          <v:stroke endarrow="open"/>
                        </v:shape>
                        <v:shape id="Straight Arrow Connector 66" o:spid="_x0000_s1039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U7SsQAAADbAAAADwAAAGRycy9kb3ducmV2LnhtbESPX2vCMBTF3wd+h3AF32bqcGVUo4hD&#10;cAgbVUF8uzbXttjclCTa7tsvg8EeD+fPjzNf9qYRD3K+tqxgMk5AEBdW11wqOB42z28gfEDW2Fgm&#10;Bd/kYbkYPM0x07bjnB77UIo4wj5DBVUIbSalLyoy6Me2JY7e1TqDIUpXSu2wi+OmkS9JkkqDNUdC&#10;hS2tKypu+7uJkPdp/ro77S5Tyldf3eXj/BncWanRsF/NQATqw3/4r73VCtIUfr/EHy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xTtKxAAAANsAAAAPAAAAAAAAAAAA&#10;AAAAAKECAABkcnMvZG93bnJldi54bWxQSwUGAAAAAAQABAD5AAAAkgMAAAAA&#10;" strokecolor="#4579b8 [3044]">
                          <v:stroke endarrow="open"/>
                        </v:shape>
                        <v:shape id="Text Box 67" o:spid="_x0000_s1040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ys0cYA&#10;AADbAAAADwAAAGRycy9kb3ducmV2LnhtbESPT2vCQBTE7wW/w/IKXkrdqPiH1FVEbCveaqrS2yP7&#10;mgSzb0N2m8Rv7wpCj8PM/IZZrDpTioZqV1hWMBxEIIhTqwvOFHwn769zEM4jaywtk4IrOVgte08L&#10;jLVt+Yuag89EgLCLUUHufRVL6dKcDLqBrYiD92trgz7IOpO6xjbATSlHUTSVBgsOCzlWtMkpvRz+&#10;jIKfl+y8d93HsR1PxtX2s0lmJ50o1X/u1m8gPHX+P/xo77SC6Qzu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Qys0cYAAADbAAAADwAAAAAAAAAAAAAAAACYAgAAZHJz&#10;L2Rvd25yZXYueG1sUEsFBgAAAAAEAAQA9QAAAIsDAAAAAA==&#10;" fillcolor="white [3201]" stroked="f" strokeweight=".5pt">
                          <v:textbox>
                            <w:txbxContent>
                              <w:p w:rsidR="00F20E7E" w:rsidRDefault="00BF205C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73" o:spid="_x0000_s1041" style="position:absolute;flip:y;visibility:visible;mso-wrap-style:square" from="4929,3737" to="9063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ev8UAAADbAAAADwAAAGRycy9kb3ducmV2LnhtbESPQWvCQBSE7wX/w/IK3ppNFVtJsxER&#10;BYVeatuDt0f2JRuafRuzq0Z/fbdQ8DjMzDdMvhhsK87U+8axguckBUFcOt1wreDrc/M0B+EDssbW&#10;MSm4kodFMXrIMdPuwh903odaRAj7DBWYELpMSl8asugT1xFHr3K9xRBlX0vd4yXCbSsnafoiLTYc&#10;Fwx2tDJU/uxPVsH6ENrhiNfJ7b3aratvt3LLWaPU+HFYvoEINIR7+L+91Qpep/D3Jf4AW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hev8UAAADbAAAADwAAAAAAAAAA&#10;AAAAAAChAgAAZHJzL2Rvd25yZXYueG1sUEsFBgAAAAAEAAQA+QAAAJMDAAAAAA==&#10;" strokecolor="#4a7ebb"/>
                      <v:line id="Straight Connector 74" o:spid="_x0000_s1042" style="position:absolute;visibility:visible;mso-wrap-style:square" from="9064,3737" to="15027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eO8UAAADbAAAADwAAAGRycy9kb3ducmV2LnhtbESPzWoCQRCE74G8w9CB3OJsjPFn4ygS&#10;ECTxEvUB2p12d3GnZzPT6urTZwKBHIuq+oqazjvXqDOFWHs28NzLQBEX3tZcGthtl09jUFGQLTae&#10;ycCVIsxn93dTzK2/8BedN1KqBOGYo4FKpM21jkVFDmPPt8TJO/jgUJIMpbYBLwnuGt3PsqF2WHNa&#10;qLCl94qK4+bkDHx/rlfxum/6Mny9fRzDYjyRl2jM40O3eAMl1Ml/+K+9sgZGA/j9kn6An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geO8UAAADbAAAADwAAAAAAAAAA&#10;AAAAAAChAgAAZHJzL2Rvd25yZXYueG1sUEsFBgAAAAAEAAQA+QAAAJMDAAAAAA==&#10;" strokecolor="#4579b8 [3044]"/>
                      <v:shape id="Straight Arrow Connector 75" o:spid="_x0000_s1043" type="#_x0000_t32" style="position:absolute;left:6361;top:5804;width:636;height:7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4z4MQAAADbAAAADwAAAGRycy9kb3ducmV2LnhtbESPX2vCMBTF3wW/Q7iDvWk60Tk6o4hj&#10;oAhKnSC+XZu7ttjclCSz3bdfhIGPh/Pnx5ktOlOLGzlfWVbwMkxAEOdWV1woOH59Dt5A+ICssbZM&#10;Cn7Jw2Le780w1bbljG6HUIg4wj5FBWUITSqlz0sy6Ie2IY7et3UGQ5SukNphG8dNLUdJ8ioNVhwJ&#10;JTa0Kim/Hn5MhHyMs8n2tL2MKVvu28vmvAvurNTzU7d8BxGoC4/wf3utFUwncP8Sf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jPgxAAAANsAAAAPAAAAAAAAAAAA&#10;AAAAAKECAABkcnMvZG93bnJldi54bWxQSwUGAAAAAAQABAD5AAAAkgMAAAAA&#10;" strokecolor="#4579b8 [3044]">
                        <v:stroke endarrow="open"/>
                      </v:shape>
                      <v:shape id="Straight Arrow Connector 76" o:spid="_x0000_s1044" type="#_x0000_t32" style="position:absolute;left:11290;top:3737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KamcQAAADbAAAADwAAAGRycy9kb3ducmV2LnhtbESPQWuDQBSE74H+h+UVckvWNpiKzUZE&#10;kPaaNIX29uq+qNR9K+5q7L/PBgI9DjPzDbPLZtOJiQbXWlbwtI5AEFdWt1wrOH2UqwSE88gaO8uk&#10;4I8cZPuHxQ5TbS98oOnoaxEg7FJU0Hjfp1K6qiGDbm174uCd7WDQBznUUg94CXDTyeco2kqDLYeF&#10;BnsqGqp+j6NRsDn/zG+Jz2VSftliHOM4/iy/lVo+zvkrCE+z/w/f2+9awcsWbl/CD5D7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pqZxAAAANsAAAAPAAAAAAAAAAAA&#10;AAAAAKECAABkcnMvZG93bnJldi54bWxQSwUGAAAAAAQABAD5AAAAkgMAAAAA&#10;" strokecolor="#4579b8 [3044]">
                        <v:stroke endarrow="open"/>
                      </v:shape>
                    </v:group>
                  </w:pict>
                </mc:Fallback>
              </mc:AlternateContent>
            </w:r>
          </w:p>
          <w:p w:rsidR="00F20E7E" w:rsidRDefault="00346C49" w:rsidP="00F20E7E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39CBCE2E" wp14:editId="5AB18E1B">
                      <wp:simplePos x="0" y="0"/>
                      <wp:positionH relativeFrom="column">
                        <wp:posOffset>2503750</wp:posOffset>
                      </wp:positionH>
                      <wp:positionV relativeFrom="paragraph">
                        <wp:posOffset>14936</wp:posOffset>
                      </wp:positionV>
                      <wp:extent cx="1859915" cy="1184275"/>
                      <wp:effectExtent l="0" t="38100" r="6985" b="0"/>
                      <wp:wrapNone/>
                      <wp:docPr id="105" name="Group 1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g:grpSp>
                              <wpg:cNvPr id="104" name="Group 104"/>
                              <wpg:cNvGrpSpPr/>
                              <wpg:grpSpPr>
                                <a:xfrm>
                                  <a:off x="349857" y="55659"/>
                                  <a:ext cx="978009" cy="961887"/>
                                  <a:chOff x="0" y="0"/>
                                  <a:chExt cx="978009" cy="961887"/>
                                </a:xfrm>
                              </wpg:grpSpPr>
                              <wps:wsp>
                                <wps:cNvPr id="92" name="Text Box 92"/>
                                <wps:cNvSpPr txBox="1"/>
                                <wps:spPr>
                                  <a:xfrm>
                                    <a:off x="0" y="0"/>
                                    <a:ext cx="278130" cy="3098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46C49" w:rsidRPr="00346C49" w:rsidRDefault="00346C49" w:rsidP="00346C49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" name="Text Box 93"/>
                                <wps:cNvSpPr txBox="1"/>
                                <wps:spPr>
                                  <a:xfrm>
                                    <a:off x="699714" y="87465"/>
                                    <a:ext cx="278295" cy="31007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46C49" w:rsidRPr="00346C49" w:rsidRDefault="00346C49" w:rsidP="00346C49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4" name="Text Box 94"/>
                                <wps:cNvSpPr txBox="1"/>
                                <wps:spPr>
                                  <a:xfrm>
                                    <a:off x="0" y="652007"/>
                                    <a:ext cx="278130" cy="3098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46C49" w:rsidRPr="00346C49" w:rsidRDefault="00346C49" w:rsidP="00346C49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 w:rsidRPr="00346C49">
                                        <w:rPr>
                                          <w:sz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0" name="Straight Connector 100"/>
                                <wps:cNvCnPr/>
                                <wps:spPr>
                                  <a:xfrm flipH="1" flipV="1">
                                    <a:off x="206733" y="270345"/>
                                    <a:ext cx="82" cy="5009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" name="Straight Connector 101"/>
                                <wps:cNvCnPr/>
                                <wps:spPr>
                                  <a:xfrm>
                                    <a:off x="206733" y="270345"/>
                                    <a:ext cx="5963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2" name="Straight Arrow Connector 102"/>
                                <wps:cNvCnPr/>
                                <wps:spPr>
                                  <a:xfrm flipV="1">
                                    <a:off x="198782" y="461176"/>
                                    <a:ext cx="7977" cy="1346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3" name="Straight Arrow Connector 103"/>
                                <wps:cNvCnPr/>
                                <wps:spPr>
                                  <a:xfrm>
                                    <a:off x="429370" y="270345"/>
                                    <a:ext cx="5565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95" name="Group 95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96" name="Text Box 96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46C49" w:rsidRDefault="00346C49" w:rsidP="00346C49">
                                      <w: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" name="Straight Arrow Connector 97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8" name="Straight Arrow Connector 98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9" name="Text Box 99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46C49" w:rsidRDefault="00346C49" w:rsidP="00346C49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05" o:spid="_x0000_s1045" style="position:absolute;margin-left:197.15pt;margin-top:1.2pt;width:146.45pt;height:93.25pt;z-index:251668480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">
                      <v:group id="Group 104" o:spid="_x0000_s1046" style="position:absolute;left:3498;top:556;width:9780;height:9619" coordsize="9780,9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<v:shape id="Text Box 92" o:spid="_x0000_s1047" type="#_x0000_t202" style="position:absolute;width:2781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sXzMUA&#10;AADbAAAADwAAAGRycy9kb3ducmV2LnhtbESPQWvCQBSE74X+h+UVequbeigaXUWkpQoN1ih4fWSf&#10;STT7NuxuTfTXdwtCj8PMfMNM571pxIWcry0reB0kIIgLq2suFex3Hy8jED4ga2wsk4IreZjPHh+m&#10;mGrb8ZYueShFhLBPUUEVQptK6YuKDPqBbYmjd7TOYIjSlVI77CLcNHKYJG/SYM1xocKWlhUV5/zH&#10;KDh0+afbrNen73aV3Ta3PPui90yp56d+MQERqA//4Xt7pRWMh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mxfMxQAAANsAAAAPAAAAAAAAAAAAAAAAAJgCAABkcnMv&#10;ZG93bnJldi54bWxQSwUGAAAAAAQABAD1AAAAigMAAAAA&#10;" fillcolor="window" stroked="f" strokeweight=".5pt">
                          <v:textbox>
                            <w:txbxContent>
                              <w:p w:rsidR="00346C49" w:rsidRPr="00346C49" w:rsidRDefault="00346C49" w:rsidP="00346C49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93" o:spid="_x0000_s1048" type="#_x0000_t202" style="position:absolute;left:6997;top:874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eyV8YA&#10;AADbAAAADwAAAGRycy9kb3ducmV2LnhtbESPQWvCQBSE70L/w/IK3uqmFUqNrlJKRYUGaxS8PrLP&#10;JDb7NuxuTeqv7xYKHoeZ+YaZLXrTiAs5X1tW8DhKQBAXVtdcKjjslw8vIHxA1thYJgU/5GExvxvM&#10;MNW24x1d8lCKCGGfooIqhDaV0hcVGfQj2xJH72SdwRClK6V22EW4aeRTkjxLgzXHhQpbequo+Mq/&#10;jYJjl6/cdrM5f7br7Lq95tkHvWdKDe/71ymIQH24hf/ba61gMo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eyV8YAAADbAAAADwAAAAAAAAAAAAAAAACYAgAAZHJz&#10;L2Rvd25yZXYueG1sUEsFBgAAAAAEAAQA9QAAAIsDAAAAAA==&#10;" fillcolor="window" stroked="f" strokeweight=".5pt">
                          <v:textbox>
                            <w:txbxContent>
                              <w:p w:rsidR="00346C49" w:rsidRPr="00346C49" w:rsidRDefault="00346C49" w:rsidP="00346C49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94" o:spid="_x0000_s1049" type="#_x0000_t202" style="position:absolute;top:6520;width:2781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4qI8YA&#10;AADbAAAADwAAAGRycy9kb3ducmV2LnhtbESPQWvCQBSE70L/w/IK3uqmRUqNrlJKRYUGaxS8PrLP&#10;JDb7NuxuTeqv7xYKHoeZ+YaZLXrTiAs5X1tW8DhKQBAXVtdcKjjslw8vIHxA1thYJgU/5GExvxvM&#10;MNW24x1d8lCKCGGfooIqhDaV0hcVGfQj2xJH72SdwRClK6V22EW4aeRTkjxLgzXHhQpbequo+Mq/&#10;jYJjl6/cdrM5f7br7Lq95tkHvWdKDe/71ymIQH24hf/ba61gMo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T4qI8YAAADbAAAADwAAAAAAAAAAAAAAAACYAgAAZHJz&#10;L2Rvd25yZXYueG1sUEsFBgAAAAAEAAQA9QAAAIsDAAAAAA==&#10;" fillcolor="window" stroked="f" strokeweight=".5pt">
                          <v:textbox>
                            <w:txbxContent>
                              <w:p w:rsidR="00346C49" w:rsidRPr="00346C49" w:rsidRDefault="00346C49" w:rsidP="00346C49">
                                <w:pPr>
                                  <w:rPr>
                                    <w:sz w:val="20"/>
                                  </w:rPr>
                                </w:pPr>
                                <w:r w:rsidRPr="00346C49">
                                  <w:rPr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Straight Connector 100" o:spid="_x0000_s1050" style="position:absolute;flip:x y;visibility:visible;mso-wrap-style:square" from="2067,2703" to="2068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fP3cQAAADcAAAADwAAAGRycy9kb3ducmV2LnhtbESPQWvCQBCF7wX/wzJCb3VXhVKiq4gg&#10;FU+NbdHjkB2TYHY2za4a/fWdQ6G3Gd6b976ZL3vfqCt1sQ5sYTwyoIiL4GouLXx9bl7eQMWE7LAJ&#10;TBbuFGG5GDzNMXPhxjld96lUEsIxQwtVSm2mdSwq8hhHoSUW7RQ6j0nWrtSuw5uE+0ZPjHnVHmuW&#10;hgpbWldUnPcXb8GE3fTwKL7T++l4zH90ftjiB1v7POxXM1CJ+vRv/rveOsE3gi/PyAR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h8/dxAAAANwAAAAPAAAAAAAAAAAA&#10;AAAAAKECAABkcnMvZG93bnJldi54bWxQSwUGAAAAAAQABAD5AAAAkgMAAAAA&#10;" strokecolor="#4a7ebb"/>
                        <v:line id="Straight Connector 101" o:spid="_x0000_s1051" style="position:absolute;visibility:visible;mso-wrap-style:square" from="2067,2703" to="8030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K9C8AAAADcAAAADwAAAGRycy9kb3ducmV2LnhtbERPTYvCMBC9C/6HMMLeNHWFRatRRFjw&#10;4MFVQY9jMjbFZlKbqN1/v1kQvM3jfc5s0bpKPKgJpWcFw0EGglh7U3Kh4LD/7o9BhIhssPJMCn4p&#10;wGLe7cwwN/7JP/TYxUKkEA45KrAx1rmUQVtyGAa+Jk7cxTcOY4JNIU2DzxTuKvmZZV/SYcmpwWJN&#10;K0v6urs7BUeLm+1WnyP50WmpTWGMv02U+ui1yymISG18i1/utUnzsyH8P5MukPM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yvQvAAAAA3AAAAA8AAAAAAAAAAAAAAAAA&#10;oQIAAGRycy9kb3ducmV2LnhtbFBLBQYAAAAABAAEAPkAAACOAwAAAAA=&#10;" strokecolor="#4a7ebb"/>
                        <v:shape id="Straight Arrow Connector 102" o:spid="_x0000_s1052" type="#_x0000_t32" style="position:absolute;left:1987;top:4611;width:80;height:13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2V3cEAAADcAAAADwAAAGRycy9kb3ducmV2LnhtbERPzWqDQBC+F/oOyxR6q2s8lGLdhBAI&#10;aaEG1D7A4E5U4s7K7kbt23cLgd7m4/udYreaUczk/GBZwSZJQRC3Vg/cKfhuji9vIHxA1jhaJgU/&#10;5GG3fXwoMNd24YrmOnQihrDPUUEfwpRL6dueDPrETsSRu1hnMEToOqkdLjHcjDJL01dpcODY0ONE&#10;h57aa30zCtovf3Zlefo8bKqsOnFTj7d5UOr5ad2/gwi0hn/x3f2h4/w0g79n4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HZXdwQAAANwAAAAPAAAAAAAAAAAAAAAA&#10;AKECAABkcnMvZG93bnJldi54bWxQSwUGAAAAAAQABAD5AAAAjwMAAAAA&#10;" strokecolor="#4a7ebb">
                          <v:stroke endarrow="open"/>
                        </v:shape>
                        <v:shape id="Straight Arrow Connector 103" o:spid="_x0000_s1053" type="#_x0000_t32" style="position:absolute;left:4293;top:2703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JUNsUAAADcAAAADwAAAGRycy9kb3ducmV2LnhtbERPS2vCQBC+F/wPywi91U2tFEndhCoV&#10;cqngI9DjmB2TkOxsmt1q2l/fFQRv8/E9Z5EOphVn6l1tWcHzJAJBXFhdc6ngsF8/zUE4j6yxtUwK&#10;fslBmoweFhhre+EtnXe+FCGEXYwKKu+7WEpXVGTQTWxHHLiT7Q36APtS6h4vIdy0chpFr9JgzaGh&#10;wo5WFRXN7scoWGWfWbZcz5vNMf9qPszf7DvfzpR6HA/vbyA8Df4uvrkzHeZHL3B9Jlwg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JUNsUAAADcAAAADwAAAAAAAAAA&#10;AAAAAAChAgAAZHJzL2Rvd25yZXYueG1sUEsFBgAAAAAEAAQA+QAAAJMDAAAAAA==&#10;" strokecolor="#4a7ebb">
                          <v:stroke endarrow="open"/>
                        </v:shape>
                      </v:group>
                      <v:group id="Group 95" o:spid="_x0000_s1054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shape id="Text Box 96" o:spid="_x0000_s1055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ARz8UA&#10;AADbAAAADwAAAGRycy9kb3ducmV2LnhtbESPQWvCQBSE74X+h+UVequb9iAaXUWkpQoN1ih4fWSf&#10;STT7NuxuTfTXdwtCj8PMfMNM571pxIWcry0reB0kIIgLq2suFex3Hy8jED4ga2wsk4IreZjPHh+m&#10;mGrb8ZYueShFhLBPUUEVQptK6YuKDPqBbYmjd7TOYIjSlVI77CLcNPItSYbSYM1xocKWlhUV5/zH&#10;KDh0+afbrNen73aV3Ta3PPui90yp56d+MQERqA//4Xt7pRWMh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oBHPxQAAANsAAAAPAAAAAAAAAAAAAAAAAJgCAABkcnMv&#10;ZG93bnJldi54bWxQSwUGAAAAAAQABAD1AAAAigMAAAAA&#10;" fillcolor="window" stroked="f" strokeweight=".5pt">
                          <v:textbox>
                            <w:txbxContent>
                              <w:p w:rsidR="00346C49" w:rsidRDefault="00346C49" w:rsidP="00346C49">
                                <w: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Straight Arrow Connector 97" o:spid="_x0000_s1056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s908YAAADbAAAADwAAAGRycy9kb3ducmV2LnhtbESPT2vCQBTE70K/w/IK3nRTEbXRVVpR&#10;yEXBf9DjM/uahGTfxuyqsZ++KxR6HGbmN8xs0ZpK3KhxhWUFb/0IBHFqdcGZguNh3ZuAcB5ZY2WZ&#10;FDzIwWL+0plhrO2dd3Tb+0wECLsYFeTe17GULs3JoOvbmjh437Yx6INsMqkbvAe4qeQgikbSYMFh&#10;Icealjml5f5qFCyTTZJ8rifl9nz6KlfmZ3g57YZKdV/bjykIT63/D/+1E63gfQzPL+EH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LPdPGAAAA2wAAAA8AAAAAAAAA&#10;AAAAAAAAoQIAAGRycy9kb3ducmV2LnhtbFBLBQYAAAAABAAEAPkAAACUAwAAAAA=&#10;" strokecolor="#4a7ebb">
                          <v:stroke endarrow="open"/>
                        </v:shape>
                        <v:shape id="Straight Arrow Connector 98" o:spid="_x0000_s1057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hur78AAADbAAAADwAAAGRycy9kb3ducmV2LnhtbERPzYrCMBC+C/sOYYS9aVoPi1ZjEWFR&#10;QYVWH2BoZtuyzaQksXbffnMQPH58/5t8NJ0YyPnWsoJ0noAgrqxuuVZwv33PliB8QNbYWSYFf+Qh&#10;335MNphp++SChjLUIoawz1BBE0KfSemrhgz6ue2JI/djncEQoauldviM4aaTiyT5kgZbjg0N9rRv&#10;qPotH0ZBdfZXd7kcTvu0WBQHvpXdY2iV+pyOuzWIQGN4i1/uo1awimPjl/gD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yhur78AAADbAAAADwAAAAAAAAAAAAAAAACh&#10;AgAAZHJzL2Rvd25yZXYueG1sUEsFBgAAAAAEAAQA+QAAAI0DAAAAAA==&#10;" strokecolor="#4a7ebb">
                          <v:stroke endarrow="open"/>
                        </v:shape>
                        <v:shape id="Text Box 99" o:spid="_x0000_s1058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+FvcUA&#10;AADbAAAADwAAAGRycy9kb3ducmV2LnhtbESPQWvCQBSE7wX/w/KE3urGHkpNXaWIpQoN1ljw+sg+&#10;k9Ts27C7NdFf7wpCj8PMfMNM571pxImcry0rGI8SEMSF1TWXCn52H0+vIHxA1thYJgVn8jCfDR6m&#10;mGrb8ZZOeShFhLBPUUEVQptK6YuKDPqRbYmjd7DOYIjSlVI77CLcNPI5SV6kwZrjQoUtLSoqjvmf&#10;UbDv8k+3Wa9/v9tVdtlc8uyLlplSj8P+/Q1EoD78h+/tlVYwmcDtS/wB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P4W9xQAAANsAAAAPAAAAAAAAAAAAAAAAAJgCAABkcnMv&#10;ZG93bnJldi54bWxQSwUGAAAAAAQABAD1AAAAigMAAAAA&#10;" fillcolor="window" stroked="f" strokeweight=".5pt">
                          <v:textbox>
                            <w:txbxContent>
                              <w:p w:rsidR="00346C49" w:rsidRDefault="00346C49" w:rsidP="00346C49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F20E7E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68A58204" wp14:editId="3079B5FC">
                      <wp:simplePos x="0" y="0"/>
                      <wp:positionH relativeFrom="column">
                        <wp:posOffset>564489</wp:posOffset>
                      </wp:positionH>
                      <wp:positionV relativeFrom="paragraph">
                        <wp:posOffset>70379</wp:posOffset>
                      </wp:positionV>
                      <wp:extent cx="167059" cy="182857"/>
                      <wp:effectExtent l="0" t="0" r="23495" b="27305"/>
                      <wp:wrapNone/>
                      <wp:docPr id="71" name="Straight Connector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059" cy="182857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71" o:spid="_x0000_s1026" style="position:absolute;flip:y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5.55pt" to="57.6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" strokecolor="#4579b8 [3044]">
                      <v:stroke dashstyle="dash"/>
                    </v:line>
                  </w:pict>
                </mc:Fallback>
              </mc:AlternateContent>
            </w: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346C49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A=p(V</w:t>
            </w:r>
            <w:r>
              <w:rPr>
                <w:vertAlign w:val="subscript"/>
              </w:rPr>
              <w:t>2</w:t>
            </w:r>
            <w:r>
              <w:t>-V</w:t>
            </w:r>
            <w:r>
              <w:rPr>
                <w:vertAlign w:val="subscript"/>
              </w:rPr>
              <w:t>3</w:t>
            </w:r>
            <w:r>
              <w:t>)=2. 101 325(10-15).10</w:t>
            </w:r>
            <w:r>
              <w:rPr>
                <w:vertAlign w:val="superscript"/>
              </w:rPr>
              <w:t>-3</w:t>
            </w:r>
            <w:r>
              <w:t>=-1013,25(J)</w:t>
            </w:r>
          </w:p>
          <w:p w:rsidR="00346C49" w:rsidRDefault="00346C49" w:rsidP="00346C49">
            <w:pPr>
              <w:pStyle w:val="ListParagraph"/>
              <w:jc w:val="left"/>
            </w:pPr>
            <w:r w:rsidRPr="00346C49">
              <w:rPr>
                <w:position w:val="-10"/>
              </w:rPr>
              <w:object w:dxaOrig="4220" w:dyaOrig="360">
                <v:shape id="_x0000_i1031" type="#_x0000_t75" style="width:211pt;height:18.15pt" o:ole="">
                  <v:imagedata r:id="rId24" o:title=""/>
                </v:shape>
                <o:OLEObject Type="Embed" ProgID="Equation.DSMT4" ShapeID="_x0000_i1031" DrawAspect="Content" ObjectID="_1489986857" r:id="rId25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F20E7E" w:rsidRDefault="00F20E7E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</w:tbl>
    <w:p w:rsidR="0038608E" w:rsidRPr="00662A93" w:rsidRDefault="0038608E" w:rsidP="0038608E">
      <w:pPr>
        <w:jc w:val="center"/>
        <w:rPr>
          <w:b/>
        </w:rPr>
      </w:pPr>
    </w:p>
    <w:p w:rsidR="00526BE8" w:rsidRPr="00765B25" w:rsidRDefault="00526BE8" w:rsidP="00526BE8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002</w:t>
      </w:r>
      <w:r w:rsidRPr="007B33A8">
        <w:rPr>
          <w:sz w:val="20"/>
          <w:szCs w:val="20"/>
        </w:rPr>
        <w:t xml:space="preserve">        </w:t>
      </w:r>
    </w:p>
    <w:p w:rsidR="00526BE8" w:rsidRDefault="00526BE8" w:rsidP="00F54988">
      <w:pPr>
        <w:rPr>
          <w:b/>
          <w:sz w:val="20"/>
          <w:szCs w:val="20"/>
          <w:u w:val="single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526BE8" w:rsidTr="0080699A">
        <w:tc>
          <w:tcPr>
            <w:tcW w:w="1776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Câu</w:t>
            </w:r>
          </w:p>
        </w:tc>
        <w:tc>
          <w:tcPr>
            <w:tcW w:w="7829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áp án</w:t>
            </w:r>
          </w:p>
        </w:tc>
        <w:tc>
          <w:tcPr>
            <w:tcW w:w="1276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iểm</w:t>
            </w:r>
          </w:p>
        </w:tc>
      </w:tr>
      <w:tr w:rsidR="00526BE8" w:rsidTr="0080699A">
        <w:tc>
          <w:tcPr>
            <w:tcW w:w="1776" w:type="dxa"/>
          </w:tcPr>
          <w:p w:rsidR="00526BE8" w:rsidRPr="00B02F9C" w:rsidRDefault="00526BE8" w:rsidP="0080699A">
            <w:pPr>
              <w:jc w:val="center"/>
            </w:pPr>
            <w:r w:rsidRPr="00B02F9C">
              <w:t>1a</w:t>
            </w:r>
          </w:p>
        </w:tc>
        <w:tc>
          <w:tcPr>
            <w:tcW w:w="7829" w:type="dxa"/>
          </w:tcPr>
          <w:p w:rsidR="00526BE8" w:rsidRPr="0090468D" w:rsidRDefault="00526BE8" w:rsidP="0080699A">
            <w:pPr>
              <w:jc w:val="left"/>
            </w:pPr>
            <w:r w:rsidRPr="0090468D">
              <w:t>Trạng thái của một khối khí được xác định bởi 3 thông số: p, V, T</w:t>
            </w:r>
          </w:p>
          <w:p w:rsidR="00526BE8" w:rsidRPr="00557142" w:rsidRDefault="00526BE8" w:rsidP="0080699A">
            <w:pPr>
              <w:jc w:val="left"/>
              <w:rPr>
                <w:b/>
                <w:i/>
              </w:rPr>
            </w:pPr>
            <w:r>
              <w:t xml:space="preserve">Phương trình liên hệ </w:t>
            </w:r>
            <w:r w:rsidRPr="0090468D">
              <w:rPr>
                <w:position w:val="-24"/>
              </w:rPr>
              <w:object w:dxaOrig="1200" w:dyaOrig="620">
                <v:shape id="_x0000_i1032" type="#_x0000_t75" style="width:60.1pt;height:31.3pt" o:ole="">
                  <v:imagedata r:id="rId8" o:title=""/>
                </v:shape>
                <o:OLEObject Type="Embed" ProgID="Equation.DSMT4" ShapeID="_x0000_i1032" DrawAspect="Content" ObjectID="_1489986858" r:id="rId26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526BE8" w:rsidTr="0080699A">
        <w:tc>
          <w:tcPr>
            <w:tcW w:w="1776" w:type="dxa"/>
          </w:tcPr>
          <w:p w:rsidR="00526BE8" w:rsidRPr="00B02F9C" w:rsidRDefault="00526BE8" w:rsidP="0080699A">
            <w:pPr>
              <w:jc w:val="center"/>
            </w:pPr>
            <w:r w:rsidRPr="00B02F9C">
              <w:t>1b</w:t>
            </w:r>
          </w:p>
        </w:tc>
        <w:tc>
          <w:tcPr>
            <w:tcW w:w="7829" w:type="dxa"/>
          </w:tcPr>
          <w:p w:rsidR="00526BE8" w:rsidRDefault="00526BE8" w:rsidP="0080699A">
            <w:pPr>
              <w:jc w:val="left"/>
            </w:pPr>
            <w:r w:rsidRPr="00B02F9C">
              <w:t xml:space="preserve">Quá trình đẳng </w:t>
            </w:r>
            <w:r>
              <w:t>tích</w:t>
            </w:r>
            <w:r w:rsidRPr="00B02F9C">
              <w:t xml:space="preserve"> là quá trình biến đổi trạng thái trong đó </w:t>
            </w:r>
            <w:r>
              <w:t>thể tích</w:t>
            </w:r>
            <w:r w:rsidRPr="00B02F9C">
              <w:t xml:space="preserve"> không thay đổi</w:t>
            </w:r>
            <w:r>
              <w:t>.</w:t>
            </w:r>
          </w:p>
          <w:p w:rsidR="00526BE8" w:rsidRDefault="00526BE8" w:rsidP="0080699A">
            <w:pPr>
              <w:jc w:val="left"/>
            </w:pPr>
            <w:r>
              <w:t>Định luật Sac-lơ: Trong quá trình đẳng tích, áp suất tỉ lệ thuận với nhiệt độ tuyệt đối.</w:t>
            </w:r>
          </w:p>
          <w:p w:rsidR="00526BE8" w:rsidRDefault="00526BE8" w:rsidP="0080699A">
            <w:pPr>
              <w:jc w:val="left"/>
            </w:pPr>
            <w:r>
              <w:t>p/T=const</w:t>
            </w:r>
          </w:p>
          <w:p w:rsidR="00526BE8" w:rsidRDefault="00526BE8" w:rsidP="0080699A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7A1EE362" wp14:editId="0E06259C">
                      <wp:simplePos x="0" y="0"/>
                      <wp:positionH relativeFrom="column">
                        <wp:posOffset>444362</wp:posOffset>
                      </wp:positionH>
                      <wp:positionV relativeFrom="paragraph">
                        <wp:posOffset>71700</wp:posOffset>
                      </wp:positionV>
                      <wp:extent cx="1566326" cy="937522"/>
                      <wp:effectExtent l="0" t="38100" r="0" b="0"/>
                      <wp:wrapNone/>
                      <wp:docPr id="184" name="Group 1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6326" cy="937522"/>
                                <a:chOff x="0" y="0"/>
                                <a:chExt cx="1566326" cy="937522"/>
                              </a:xfrm>
                            </wpg:grpSpPr>
                            <wps:wsp>
                              <wps:cNvPr id="145" name="Straight Arrow Connector 145"/>
                              <wps:cNvCnPr/>
                              <wps:spPr>
                                <a:xfrm>
                                  <a:off x="302150" y="771276"/>
                                  <a:ext cx="969337" cy="76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6" name="Straight Arrow Connector 146"/>
                              <wps:cNvCnPr/>
                              <wps:spPr>
                                <a:xfrm flipV="1">
                                  <a:off x="302150" y="7951"/>
                                  <a:ext cx="0" cy="7706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" name="Text Box 148"/>
                              <wps:cNvSpPr txBox="1"/>
                              <wps:spPr>
                                <a:xfrm>
                                  <a:off x="1311965" y="652007"/>
                                  <a:ext cx="254361" cy="2855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26BE8" w:rsidRDefault="00526BE8" w:rsidP="00526BE8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Text Box 149"/>
                              <wps:cNvSpPr txBox="1"/>
                              <wps:spPr>
                                <a:xfrm>
                                  <a:off x="0" y="0"/>
                                  <a:ext cx="253919" cy="2849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26BE8" w:rsidRDefault="00526BE8" w:rsidP="00526BE8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" name="Straight Connector 182"/>
                              <wps:cNvCnPr/>
                              <wps:spPr>
                                <a:xfrm flipV="1">
                                  <a:off x="302150" y="652007"/>
                                  <a:ext cx="127220" cy="126254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" name="Straight Connector 183"/>
                              <wps:cNvCnPr/>
                              <wps:spPr>
                                <a:xfrm flipV="1">
                                  <a:off x="461176" y="246490"/>
                                  <a:ext cx="381635" cy="3778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84" o:spid="_x0000_s1059" style="position:absolute;margin-left:35pt;margin-top:5.65pt;width:123.35pt;height:73.8pt;z-index:251681792" coordsize="15663,9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">
                      <v:shape id="Straight Arrow Connector 145" o:spid="_x0000_s1060" type="#_x0000_t32" style="position:absolute;left:3021;top:7712;width:9693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3QGcQAAADcAAAADwAAAGRycy9kb3ducmV2LnhtbERPTWvCQBC9C/6HZQRvuqnEItFVqlTI&#10;RUFbweOYHZOQ7GyaXTXtr+8Khd7m8T5nsepMLe7UutKygpdxBII4s7rkXMHnx3Y0A+E8ssbaMin4&#10;JgerZb+3wETbBx/ofvS5CCHsElRQeN8kUrqsIINubBviwF1ta9AH2OZSt/gI4aaWkyh6lQZLDg0F&#10;NrQpKKuON6Ngk+7SdL2dVfvL6Vy9m5/463SIlRoOurc5CE+d/xf/uVMd5sdTeD4TL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rdAZxAAAANwAAAAPAAAAAAAAAAAA&#10;AAAAAKECAABkcnMvZG93bnJldi54bWxQSwUGAAAAAAQABAD5AAAAkgMAAAAA&#10;" strokecolor="#4a7ebb">
                        <v:stroke endarrow="open"/>
                      </v:shape>
                      <v:shape id="Straight Arrow Connector 146" o:spid="_x0000_s1061" type="#_x0000_t32" style="position:absolute;left:3021;top:79;width:0;height:77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wqHsIAAADcAAAADwAAAGRycy9kb3ducmV2LnhtbERP22rCQBB9L/gPyxR8azaKiKRZpQhi&#10;C1VI7AcM2WkSmp0Nu5uLf+8WCn2bw7lOfphNJ0ZyvrWsYJWkIIgrq1uuFXzdTi87ED4ga+wsk4I7&#10;eTjsF085ZtpOXNBYhlrEEPYZKmhC6DMpfdWQQZ/Ynjhy39YZDBG6WmqHUww3nVyn6VYabDk2NNjT&#10;saHqpxyMgurTX93lcv44rop1ceZb2Q1jq9TyeX57BRFoDv/iP/e7jvM3W/h9Jl4g9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kwqHsIAAADcAAAADwAAAAAAAAAAAAAA&#10;AAChAgAAZHJzL2Rvd25yZXYueG1sUEsFBgAAAAAEAAQA+QAAAJADAAAAAA==&#10;" strokecolor="#4a7ebb">
                        <v:stroke endarrow="open"/>
                      </v:shape>
                      <v:shape id="Text Box 148" o:spid="_x0000_s1062" type="#_x0000_t202" style="position:absolute;left:13119;top:6520;width:2544;height:2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D1VcYA&#10;AADcAAAADwAAAGRycy9kb3ducmV2LnhtbESPQUvDQBCF74X+h2UKvdlNpYjEbosUxRYM1Sh4HbJj&#10;Es3Oht21if31zkHobYb35r1v1tvRdepEIbaeDSwXGSjiytuWawPvb49Xt6BiQrbYeSYDvxRhu5lO&#10;1phbP/ArncpUKwnhmKOBJqU+1zpWDTmMC98Ti/bpg8Mka6i1DThIuOv0dZbdaIctS0ODPe0aqr7L&#10;H2fgYyifwvFw+Hrp98X5eC6LZ3oojJnPxvs7UInGdDH/X++t4K+EVp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aD1VcYAAADcAAAADwAAAAAAAAAAAAAAAACYAgAAZHJz&#10;L2Rvd25yZXYueG1sUEsFBgAAAAAEAAQA9QAAAIsDAAAAAA==&#10;" fillcolor="window" stroked="f" strokeweight=".5pt">
                        <v:textbox>
                          <w:txbxContent>
                            <w:p w:rsidR="00526BE8" w:rsidRDefault="00526BE8" w:rsidP="00526BE8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149" o:spid="_x0000_s1063" type="#_x0000_t202" style="position:absolute;width:2539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xQzsQA&#10;AADcAAAADwAAAGRycy9kb3ducmV2LnhtbERP32vCMBB+F/Y/hBv4NtMNGbMaZYyJCivOKvh6NGdb&#10;11xKktnOv34ZDHy7j+/nzRa9acSFnK8tK3gcJSCIC6trLhUc9suHFxA+IGtsLJOCH/KwmN8NZphq&#10;2/GOLnkoRQxhn6KCKoQ2ldIXFRn0I9sSR+5kncEQoSuldtjFcNPIpyR5lgZrjg0VtvRWUfGVfxsF&#10;xy5fue1mc/5s19l1e82zD3rPlBre969TEIH6cBP/u9c6zh9P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sUM7EAAAA3AAAAA8AAAAAAAAAAAAAAAAAmAIAAGRycy9k&#10;b3ducmV2LnhtbFBLBQYAAAAABAAEAPUAAACJAwAAAAA=&#10;" fillcolor="window" stroked="f" strokeweight=".5pt">
                        <v:textbox>
                          <w:txbxContent>
                            <w:p w:rsidR="00526BE8" w:rsidRDefault="00526BE8" w:rsidP="00526BE8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line id="Straight Connector 182" o:spid="_x0000_s1064" style="position:absolute;flip:y;visibility:visible;mso-wrap-style:square" from="3021,6520" to="4293,7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7OJsMAAADcAAAADwAAAGRycy9kb3ducmV2LnhtbERPTWvCQBC9C/0PyxR6Mxs91BBdRVpa&#10;PNQG00KuQ3bMBrOzIbvV+O/dguBtHu9zVpvRduJMg28dK5glKQji2umWGwW/Px/TDIQPyBo7x6Tg&#10;Sh4266fJCnPtLnygcxkaEUPY56jAhNDnUvrakEWfuJ44ckc3WAwRDo3UA15iuO3kPE1fpcWWY4PB&#10;nt4M1afyzyooU2vk176pxvdDv/vsZsWi+i6Uenket0sQgcbwEN/dOx3nZ3P4fyZe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OzibDAAAA3AAAAA8AAAAAAAAAAAAA&#10;AAAAoQIAAGRycy9kb3ducmV2LnhtbFBLBQYAAAAABAAEAPkAAACRAwAAAAA=&#10;" strokecolor="#4579b8 [3044]">
                        <v:stroke dashstyle="dash"/>
                      </v:line>
                      <v:line id="Straight Connector 183" o:spid="_x0000_s1065" style="position:absolute;flip:y;visibility:visible;mso-wrap-style:square" from="4611,2464" to="8428,6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2pDcQAAADcAAAADwAAAGRycy9kb3ducmV2LnhtbERPyWrDMBC9F/oPYgq9JXJcEoIbxRjj&#10;QgO5NMuht8EaL8QauZbqOPn6qlDobR5vnU06mU6MNLjWsoLFPAJBXFrdcq3gdHybrUE4j6yxs0wK&#10;buQg3T4+bDDR9sofNB58LUIIuwQVNN73iZSubMigm9ueOHCVHQz6AIda6gGvIdx0Mo6ilTTYcmho&#10;sKe8ofJy+DYKik/fTV94i+/7aldUZ5vbbNkq9fw0Za8gPE3+X/znftdh/voFfp8JF8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akNxAAAANwAAAAPAAAAAAAAAAAA&#10;AAAAAKECAABkcnMvZG93bnJldi54bWxQSwUGAAAAAAQABAD5AAAAkgMAAAAA&#10;" strokecolor="#4a7ebb"/>
                    </v:group>
                  </w:pict>
                </mc:Fallback>
              </mc:AlternateContent>
            </w: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Pr="00B02F9C" w:rsidRDefault="00526BE8" w:rsidP="0080699A">
            <w:pPr>
              <w:jc w:val="left"/>
            </w:pP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526BE8" w:rsidTr="0080699A">
        <w:tc>
          <w:tcPr>
            <w:tcW w:w="1776" w:type="dxa"/>
          </w:tcPr>
          <w:p w:rsidR="00526BE8" w:rsidRPr="00B02F9C" w:rsidRDefault="00526BE8" w:rsidP="0080699A">
            <w:pPr>
              <w:jc w:val="center"/>
            </w:pPr>
            <w:r>
              <w:t>2</w:t>
            </w:r>
          </w:p>
        </w:tc>
        <w:tc>
          <w:tcPr>
            <w:tcW w:w="7829" w:type="dxa"/>
          </w:tcPr>
          <w:p w:rsidR="00526BE8" w:rsidRDefault="00526BE8" w:rsidP="0080699A">
            <w:pPr>
              <w:jc w:val="left"/>
            </w:pPr>
            <w:r>
              <w:t>Áp dụng định lí động năng ta có:</w:t>
            </w:r>
          </w:p>
          <w:p w:rsidR="00526BE8" w:rsidRDefault="00526BE8" w:rsidP="0080699A">
            <w:pPr>
              <w:jc w:val="left"/>
            </w:pPr>
            <w:r w:rsidRPr="00526BE8">
              <w:rPr>
                <w:position w:val="-96"/>
              </w:rPr>
              <w:object w:dxaOrig="5380" w:dyaOrig="2040">
                <v:shape id="_x0000_i1033" type="#_x0000_t75" style="width:269.85pt;height:102.7pt" o:ole="">
                  <v:imagedata r:id="rId27" o:title=""/>
                </v:shape>
                <o:OLEObject Type="Embed" ProgID="Equation.DSMT4" ShapeID="_x0000_i1033" DrawAspect="Content" ObjectID="_1489986859" r:id="rId28"/>
              </w:object>
            </w:r>
            <w:r>
              <w:t xml:space="preserve"> </w:t>
            </w:r>
          </w:p>
          <w:p w:rsidR="00526BE8" w:rsidRPr="00B02F9C" w:rsidRDefault="00526BE8" w:rsidP="0080699A">
            <w:pPr>
              <w:jc w:val="left"/>
            </w:pPr>
            <w:r>
              <w:t>Vậy máy bay hạ cánh an toàn</w:t>
            </w: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526BE8" w:rsidTr="0080699A">
        <w:tc>
          <w:tcPr>
            <w:tcW w:w="1776" w:type="dxa"/>
          </w:tcPr>
          <w:p w:rsidR="00526BE8" w:rsidRDefault="00526BE8" w:rsidP="0080699A">
            <w:pPr>
              <w:jc w:val="center"/>
            </w:pPr>
            <w:r>
              <w:t>3</w:t>
            </w:r>
          </w:p>
        </w:tc>
        <w:tc>
          <w:tcPr>
            <w:tcW w:w="7829" w:type="dxa"/>
          </w:tcPr>
          <w:p w:rsidR="00526BE8" w:rsidRDefault="00526BE8" w:rsidP="0080699A">
            <w:pPr>
              <w:jc w:val="left"/>
            </w:pPr>
            <w:r>
              <w:t xml:space="preserve"> Ta có:</w:t>
            </w:r>
          </w:p>
          <w:p w:rsidR="00526BE8" w:rsidRDefault="00526BE8" w:rsidP="0080699A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1CDD80A8" wp14:editId="789D5C3C">
                      <wp:simplePos x="0" y="0"/>
                      <wp:positionH relativeFrom="column">
                        <wp:posOffset>2908935</wp:posOffset>
                      </wp:positionH>
                      <wp:positionV relativeFrom="paragraph">
                        <wp:posOffset>260350</wp:posOffset>
                      </wp:positionV>
                      <wp:extent cx="1351280" cy="1009650"/>
                      <wp:effectExtent l="0" t="0" r="1270" b="57150"/>
                      <wp:wrapNone/>
                      <wp:docPr id="150" name="Group 1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1280" cy="1009650"/>
                                <a:chOff x="0" y="0"/>
                                <a:chExt cx="1351722" cy="10097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1" name="Picture 151" descr="Kết quả hình ảnh cho lò xo trên mặt phẳng nghiê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2" r:link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1722" cy="10018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52" name="Straight Arrow Connector 152"/>
                              <wps:cNvCnPr/>
                              <wps:spPr>
                                <a:xfrm>
                                  <a:off x="978011" y="612251"/>
                                  <a:ext cx="7620" cy="397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3" name="Straight Arrow Connector 153"/>
                              <wps:cNvCnPr/>
                              <wps:spPr>
                                <a:xfrm flipH="1" flipV="1">
                                  <a:off x="620202" y="397566"/>
                                  <a:ext cx="349885" cy="2146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50" o:spid="_x0000_s1026" style="position:absolute;margin-left:229.05pt;margin-top:20.5pt;width:106.4pt;height:79.5pt;z-index:251675648" coordsize="13517,100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">
                      <v:shape id="Picture 151" o:spid="_x0000_s1027" type="#_x0000_t75" alt="Kết quả hình ảnh cho lò xo trên mặt phẳng nghiêng" style="position:absolute;width:13517;height:100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P4BXBAAAA3AAAAA8AAABkcnMvZG93bnJldi54bWxET82KwjAQvi/4DmGEvSxrqq4i1ShlVfC4&#10;dX2AoRmbYjMpTVazb28Ewdt8fL+z2kTbiiv1vnGsYDzKQBBXTjdcKzj97j8XIHxA1tg6JgX/5GGz&#10;HrytMNfuxiVdj6EWKYR9jgpMCF0upa8MWfQj1xEn7ux6iyHBvpa6x1sKt62cZNlcWmw4NRjs6NtQ&#10;dTn+WQXbIvp9Fk6++Cp/DrPdRzTzaanU+zAWSxCBYniJn+6DTvNnY3g8ky6Q6zs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vP4BXBAAAA3AAAAA8AAAAAAAAAAAAAAAAAnwIA&#10;AGRycy9kb3ducmV2LnhtbFBLBQYAAAAABAAEAPcAAACNAwAAAAA=&#10;">
                        <v:imagedata r:id="rId14" r:href="rId29"/>
                        <v:path arrowok="t"/>
                      </v:shape>
                      <v:shape id="Straight Arrow Connector 152" o:spid="_x0000_s1028" type="#_x0000_t32" style="position:absolute;left:9780;top:6122;width:76;height:39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2OY8IAAADcAAAADwAAAGRycy9kb3ducmV2LnhtbERP22oCMRB9F/yHMELfNFuLsl2NUgrC&#10;ShG89AOGZNws3UyWTapbv94UBN/mcK6zXPeuERfqQu1ZweskA0Gsvam5UvB92oxzECEiG2w8k4I/&#10;CrBeDQdLLIy/8oEux1iJFMKhQAU2xraQMmhLDsPEt8SJO/vOYUywq6Tp8JrCXSOnWTaXDmtODRZb&#10;+rSkf46/TkG+3e7K/VzrW77J7PvM+bcvXSr1Muo/FiAi9fEpfrhLk+bPpvD/TLp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2OY8IAAADcAAAADwAAAAAAAAAAAAAA&#10;AAChAgAAZHJzL2Rvd25yZXYueG1sUEsFBgAAAAAEAAQA+QAAAJADAAAAAA==&#10;" strokecolor="#4a7ebb" strokeweight="1.5pt">
                        <v:stroke endarrow="open"/>
                      </v:shape>
                      <v:shape id="Straight Arrow Connector 153" o:spid="_x0000_s1029" type="#_x0000_t32" style="position:absolute;left:6202;top:3975;width:3498;height:214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uSfcEAAADcAAAADwAAAGRycy9kb3ducmV2LnhtbERP32vCMBB+F/Y/hBv4pukmG66alimK&#10;83E68fVozqasuZQk1vrfL4PB3u7j+3nLcrCt6MmHxrGCp2kGgrhyuuFawddxO5mDCBFZY+uYFNwp&#10;QFk8jJaYa3fjT+oPsRYphEOOCkyMXS5lqAxZDFPXESfu4rzFmKCvpfZ4S+G2lc9Z9iotNpwaDHa0&#10;NlR9H65WgT/vcb/azc3xTYfrpopDvzutlBo/Du8LEJGG+C/+c3/oNP9lBr/PpAtk8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W5J9wQAAANwAAAAPAAAAAAAAAAAAAAAA&#10;AKECAABkcnMvZG93bnJldi54bWxQSwUGAAAAAAQABAD5AAAAjwMAAAAA&#10;" strokecolor="#4a7ebb" strokeweight="1.5pt">
                        <v:stroke endarrow="open"/>
                      </v:shape>
                    </v:group>
                  </w:pict>
                </mc:Fallback>
              </mc:AlternateContent>
            </w:r>
            <w:r w:rsidR="00115DE6" w:rsidRPr="00115DE6">
              <w:rPr>
                <w:position w:val="-136"/>
              </w:rPr>
              <w:object w:dxaOrig="3739" w:dyaOrig="2840">
                <v:shape id="_x0000_i1034" type="#_x0000_t75" style="width:187.2pt;height:142.75pt" o:ole="">
                  <v:imagedata r:id="rId30" o:title=""/>
                </v:shape>
                <o:OLEObject Type="Embed" ProgID="Equation.DSMT4" ShapeID="_x0000_i1034" DrawAspect="Content" ObjectID="_1489986860" r:id="rId31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526BE8" w:rsidTr="0080699A">
        <w:tc>
          <w:tcPr>
            <w:tcW w:w="1776" w:type="dxa"/>
          </w:tcPr>
          <w:p w:rsidR="00526BE8" w:rsidRDefault="00526BE8" w:rsidP="0080699A">
            <w:pPr>
              <w:jc w:val="center"/>
            </w:pPr>
            <w:r>
              <w:t>4</w:t>
            </w:r>
          </w:p>
        </w:tc>
        <w:tc>
          <w:tcPr>
            <w:tcW w:w="7829" w:type="dxa"/>
          </w:tcPr>
          <w:p w:rsidR="00526BE8" w:rsidRDefault="00526BE8" w:rsidP="0080699A">
            <w:pPr>
              <w:jc w:val="left"/>
            </w:pPr>
            <w:r>
              <w:t xml:space="preserve">Ta có: </w:t>
            </w:r>
            <w:r w:rsidR="00115DE6" w:rsidRPr="00F20E7E">
              <w:rPr>
                <w:position w:val="-50"/>
              </w:rPr>
              <w:object w:dxaOrig="5319" w:dyaOrig="1120">
                <v:shape id="_x0000_i1035" type="#_x0000_t75" style="width:266.1pt;height:56.35pt" o:ole="">
                  <v:imagedata r:id="rId32" o:title=""/>
                </v:shape>
                <o:OLEObject Type="Embed" ProgID="Equation.DSMT4" ShapeID="_x0000_i1035" DrawAspect="Content" ObjectID="_1489986861" r:id="rId33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</w:tr>
      <w:tr w:rsidR="00526BE8" w:rsidTr="0080699A">
        <w:tc>
          <w:tcPr>
            <w:tcW w:w="1776" w:type="dxa"/>
          </w:tcPr>
          <w:p w:rsidR="00526BE8" w:rsidRDefault="00526BE8" w:rsidP="0080699A">
            <w:pPr>
              <w:jc w:val="center"/>
            </w:pPr>
            <w:r>
              <w:lastRenderedPageBreak/>
              <w:t>5</w:t>
            </w:r>
          </w:p>
        </w:tc>
        <w:tc>
          <w:tcPr>
            <w:tcW w:w="7829" w:type="dxa"/>
          </w:tcPr>
          <w:p w:rsidR="00526BE8" w:rsidRDefault="00526BE8" w:rsidP="00526BE8">
            <w:pPr>
              <w:pStyle w:val="ListParagraph"/>
              <w:numPr>
                <w:ilvl w:val="0"/>
                <w:numId w:val="13"/>
              </w:numPr>
              <w:jc w:val="left"/>
            </w:pPr>
            <w:r>
              <w:t>Ta có 1-2 là quá trình đẳng tích nên:</w:t>
            </w:r>
          </w:p>
          <w:p w:rsidR="00526BE8" w:rsidRDefault="00653E37" w:rsidP="0080699A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4620" w:dyaOrig="680">
                <v:shape id="_x0000_i1036" type="#_x0000_t75" style="width:231.05pt;height:34.45pt" o:ole="">
                  <v:imagedata r:id="rId34" o:title=""/>
                </v:shape>
                <o:OLEObject Type="Embed" ProgID="Equation.DSMT4" ShapeID="_x0000_i1036" DrawAspect="Content" ObjectID="_1489986862" r:id="rId35"/>
              </w:object>
            </w:r>
            <w:r w:rsidR="00526BE8">
              <w:t xml:space="preserve"> </w:t>
            </w:r>
          </w:p>
          <w:p w:rsidR="00526BE8" w:rsidRDefault="00526BE8" w:rsidP="0080699A">
            <w:pPr>
              <w:pStyle w:val="ListParagraph"/>
              <w:jc w:val="left"/>
            </w:pPr>
            <w:r>
              <w:t>2-3 là quá trình đẳng áp nên:</w:t>
            </w:r>
          </w:p>
          <w:p w:rsidR="00526BE8" w:rsidRDefault="00653E37" w:rsidP="0080699A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3700" w:dyaOrig="680">
                <v:shape id="_x0000_i1037" type="#_x0000_t75" style="width:184.7pt;height:34.45pt" o:ole="">
                  <v:imagedata r:id="rId36" o:title=""/>
                </v:shape>
                <o:OLEObject Type="Embed" ProgID="Equation.DSMT4" ShapeID="_x0000_i1037" DrawAspect="Content" ObjectID="_1489986863" r:id="rId37"/>
              </w:object>
            </w:r>
            <w:r w:rsidR="00526BE8">
              <w:t xml:space="preserve"> </w:t>
            </w:r>
          </w:p>
          <w:p w:rsidR="00526BE8" w:rsidRDefault="00526BE8" w:rsidP="00526BE8">
            <w:pPr>
              <w:pStyle w:val="ListParagraph"/>
              <w:numPr>
                <w:ilvl w:val="0"/>
                <w:numId w:val="13"/>
              </w:num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47E85445" wp14:editId="36F5B941">
                      <wp:simplePos x="0" y="0"/>
                      <wp:positionH relativeFrom="column">
                        <wp:posOffset>237628</wp:posOffset>
                      </wp:positionH>
                      <wp:positionV relativeFrom="paragraph">
                        <wp:posOffset>134537</wp:posOffset>
                      </wp:positionV>
                      <wp:extent cx="1859915" cy="1184275"/>
                      <wp:effectExtent l="0" t="38100" r="6985" b="0"/>
                      <wp:wrapNone/>
                      <wp:docPr id="154" name="Group 1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699715" y="103367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26BE8" w:rsidRPr="00346C49" w:rsidRDefault="00526BE8" w:rsidP="00526BE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Text Box 156"/>
                              <wps:cNvSpPr txBox="1"/>
                              <wps:spPr>
                                <a:xfrm>
                                  <a:off x="1399430" y="190831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26BE8" w:rsidRPr="00346C49" w:rsidRDefault="00526BE8" w:rsidP="00526BE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7" name="Text Box 157"/>
                              <wps:cNvSpPr txBox="1"/>
                              <wps:spPr>
                                <a:xfrm>
                                  <a:off x="341906" y="620202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26BE8" w:rsidRPr="00346C49" w:rsidRDefault="00526BE8" w:rsidP="00526BE8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346C49"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8" name="Group 158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159" name="Text Box 159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Default="00526BE8" w:rsidP="00526BE8">
                                      <w: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0" name="Straight Arrow Connector 160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1" name="Straight Arrow Connector 161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62" name="Text Box 162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Default="00526BE8" w:rsidP="00526BE8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3" name="Straight Connector 163"/>
                              <wps:cNvCnPr/>
                              <wps:spPr>
                                <a:xfrm flipV="1">
                                  <a:off x="492981" y="373711"/>
                                  <a:ext cx="413385" cy="436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4" name="Straight Connector 164"/>
                              <wps:cNvCnPr/>
                              <wps:spPr>
                                <a:xfrm>
                                  <a:off x="906449" y="373711"/>
                                  <a:ext cx="59634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5" name="Straight Arrow Connector 165"/>
                              <wps:cNvCnPr/>
                              <wps:spPr>
                                <a:xfrm flipV="1">
                                  <a:off x="636104" y="580445"/>
                                  <a:ext cx="63611" cy="795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6" name="Straight Arrow Connector 166"/>
                              <wps:cNvCnPr/>
                              <wps:spPr>
                                <a:xfrm>
                                  <a:off x="1129085" y="373711"/>
                                  <a:ext cx="5565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54" o:spid="_x0000_s1066" style="position:absolute;margin-left:18.7pt;margin-top:10.6pt;width:146.45pt;height:93.25pt;z-index:251677696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">
                      <v:shape id="Text Box 155" o:spid="_x0000_s1067" type="#_x0000_t202" style="position:absolute;left:6997;top:1033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MFsQA&#10;AADcAAAADwAAAGRycy9kb3ducmV2LnhtbERP32vCMBB+H+x/CDfY20w3UKQaRWRjCivOKvh6NGdb&#10;bS4lyWz1r18Gwt7u4/t503lvGnEh52vLCl4HCQjiwuqaSwX73cfLGIQPyBoby6TgSh7ms8eHKaba&#10;drylSx5KEUPYp6igCqFNpfRFRQb9wLbEkTtaZzBE6EqpHXYx3DTyLUlG0mDNsaHClpYVFef8xyg4&#10;dPmn26zXp+92ld02tzz7ovdMqeenfjEBEagP/+K7e6Xj/OE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4zBbEAAAA3AAAAA8AAAAAAAAAAAAAAAAAmAIAAGRycy9k&#10;b3ducmV2LnhtbFBLBQYAAAAABAAEAPUAAACJAwAAAAA=&#10;" fillcolor="window" stroked="f" strokeweight=".5pt">
                        <v:textbox>
                          <w:txbxContent>
                            <w:p w:rsidR="00526BE8" w:rsidRPr="00346C49" w:rsidRDefault="00526BE8" w:rsidP="00526BE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56" o:spid="_x0000_s1068" type="#_x0000_t202" style="position:absolute;left:13994;top:1908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pSYcQA&#10;AADcAAAADwAAAGRycy9kb3ducmV2LnhtbERP32vCMBB+H/g/hBN8m6mDiXRGGeKYwoqzDnw9mrPt&#10;bC4libbzr18Gwt7u4/t582VvGnEl52vLCibjBARxYXXNpYKvw9vjDIQPyBoby6TghzwsF4OHOaba&#10;drynax5KEUPYp6igCqFNpfRFRQb92LbEkTtZZzBE6EqpHXYx3DTyKUmm0mDNsaHCllYVFef8YhQc&#10;u/zd7bbb7892k912tzz7oHWm1GjYv76ACNSHf/HdvdFx/vMU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qUmHEAAAA3AAAAA8AAAAAAAAAAAAAAAAAmAIAAGRycy9k&#10;b3ducmV2LnhtbFBLBQYAAAAABAAEAPUAAACJAwAAAAA=&#10;" fillcolor="window" stroked="f" strokeweight=".5pt">
                        <v:textbox>
                          <w:txbxContent>
                            <w:p w:rsidR="00526BE8" w:rsidRPr="00346C49" w:rsidRDefault="00526BE8" w:rsidP="00526BE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57" o:spid="_x0000_s1069" type="#_x0000_t202" style="position:absolute;left:3419;top:6202;width:2783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3+sQA&#10;AADcAAAADwAAAGRycy9kb3ducmV2LnhtbERP32vCMBB+F/Y/hBv4NtMN3KQaZYyJCivOKvh6NGdb&#10;11xKktnOv34ZDHy7j+/nzRa9acSFnK8tK3gcJSCIC6trLhUc9suHCQgfkDU2lknBD3lYzO8GM0y1&#10;7XhHlzyUIoawT1FBFUKbSumLigz6kW2JI3eyzmCI0JVSO+xiuGnkU5I8S4M1x4YKW3qrqPjKv42C&#10;Y5ev3HazOX+26+y6vebZB71nSg3v+9cpiEB9uIn/3Wsd549f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m9/rEAAAA3AAAAA8AAAAAAAAAAAAAAAAAmAIAAGRycy9k&#10;b3ducmV2LnhtbFBLBQYAAAAABAAEAPUAAACJAwAAAAA=&#10;" fillcolor="window" stroked="f" strokeweight=".5pt">
                        <v:textbox>
                          <w:txbxContent>
                            <w:p w:rsidR="00526BE8" w:rsidRPr="00346C49" w:rsidRDefault="00526BE8" w:rsidP="00526BE8">
                              <w:pPr>
                                <w:rPr>
                                  <w:sz w:val="20"/>
                                </w:rPr>
                              </w:pPr>
                              <w:r w:rsidRPr="00346C49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158" o:spid="_x0000_s1070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<v:shape id="Text Box 159" o:spid="_x0000_s1071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XGE8QA&#10;AADcAAAADwAAAGRycy9kb3ducmV2LnhtbERP32vCMBB+F/Y/hBv4NtMNHLMaZYyJCivOKvh6NGdb&#10;11xKktnOv34ZDHy7j+/nzRa9acSFnK8tK3gcJSCIC6trLhUc9suHFxA+IGtsLJOCH/KwmN8NZphq&#10;2/GOLnkoRQxhn6KCKoQ2ldIXFRn0I9sSR+5kncEQoSuldtjFcNPIpyR5lgZrjg0VtvRWUfGVfxsF&#10;xy5fue1mc/5s19l1e82zD3rPlBre969TEIH6cBP/u9c6zh9P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1xhPEAAAA3AAAAA8AAAAAAAAAAAAAAAAAmAIAAGRycy9k&#10;b3ducmV2LnhtbFBLBQYAAAAABAAEAPUAAACJAwAAAAA=&#10;" fillcolor="window" stroked="f" strokeweight=".5pt">
                          <v:textbox>
                            <w:txbxContent>
                              <w:p w:rsidR="00526BE8" w:rsidRDefault="00526BE8" w:rsidP="00526BE8">
                                <w: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Straight Arrow Connector 160" o:spid="_x0000_s1072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8v4cYAAADcAAAADwAAAGRycy9kb3ducmV2LnhtbESPQWvCQBCF7wX/wzJCb7qxiEjqKioK&#10;ubSgVuhxmh2TkOxszG417a/vHITeZnhv3vtmsepdo27Uhcqzgck4AUWce1txYeDjtB/NQYWIbLHx&#10;TAZ+KMBqOXhaYGr9nQ90O8ZCSQiHFA2UMbap1iEvyWEY+5ZYtIvvHEZZu0LbDu8S7hr9kiQz7bBi&#10;aSixpW1JeX38dga22VuWbfbz+v3r/Fnv3O/0ej5MjXke9utXUJH6+G9+XGdW8GeCL8/IBHr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vL+HGAAAA3AAAAA8AAAAAAAAA&#10;AAAAAAAAoQIAAGRycy9kb3ducmV2LnhtbFBLBQYAAAAABAAEAPkAAACUAwAAAAA=&#10;" strokecolor="#4a7ebb">
                          <v:stroke endarrow="open"/>
                        </v:shape>
                        <v:shape id="Straight Arrow Connector 161" o:spid="_x0000_s1073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DuCsAAAADcAAAADwAAAGRycy9kb3ducmV2LnhtbERPzYrCMBC+L/gOYQRva1oPItUoIogu&#10;6EKrDzA0Y1tsJiWJtfv2RljwNh/f76w2g2lFT843lhWk0wQEcWl1w5WC62X/vQDhA7LG1jIp+CMP&#10;m/Xoa4WZtk/OqS9CJWII+wwV1CF0mZS+rMmgn9qOOHI36wyGCF0ltcNnDDetnCXJXBpsODbU2NGu&#10;pvJePIyC8uR/3fl8+Nml+Sw/8KVoH32j1GQ8bJcgAg3hI/53H3WcP0/h/Uy8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Q7grAAAAA3AAAAA8AAAAAAAAAAAAAAAAA&#10;oQIAAGRycy9kb3ducmV2LnhtbFBLBQYAAAAABAAEAPkAAACOAwAAAAA=&#10;" strokecolor="#4a7ebb">
                          <v:stroke endarrow="open"/>
                        </v:shape>
                        <v:shape id="Text Box 162" o:spid="_x0000_s1074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2e38MA&#10;AADcAAAADwAAAGRycy9kb3ducmV2LnhtbERPTWvCQBC9C/6HZYTe6kYPUlJXKaKoYLBNC16H7Jik&#10;ZmfD7tZEf323UPA2j/c582VvGnEl52vLCibjBARxYXXNpYKvz83zCwgfkDU2lknBjTwsF8PBHFNt&#10;O/6gax5KEUPYp6igCqFNpfRFRQb92LbEkTtbZzBE6EqpHXYx3DRymiQzabDm2FBhS6uKikv+YxSc&#10;unzrjvv993u7y+7He54daJ0p9TTq315BBOrDQ/zv3uk4fzaFv2fi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2e38MAAADcAAAADwAAAAAAAAAAAAAAAACYAgAAZHJzL2Rv&#10;d25yZXYueG1sUEsFBgAAAAAEAAQA9QAAAIgDAAAAAA==&#10;" fillcolor="window" stroked="f" strokeweight=".5pt">
                          <v:textbox>
                            <w:txbxContent>
                              <w:p w:rsidR="00526BE8" w:rsidRDefault="00526BE8" w:rsidP="00526BE8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163" o:spid="_x0000_s1075" style="position:absolute;flip:y;visibility:visible;mso-wrap-style:square" from="4929,3737" to="9063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FP98MAAADcAAAADwAAAGRycy9kb3ducmV2LnhtbERPS2vCQBC+F/wPywje6saUBomuIpJC&#10;BS/1cfA2ZCcPzM7G7FYTf323UOhtPr7nLNe9acSdOldbVjCbRiCIc6trLhWcjh+vcxDOI2tsLJOC&#10;gRysV6OXJabaPviL7gdfihDCLkUFlfdtKqXLKzLoprYlDlxhO4M+wK6UusNHCDeNjKMokQZrDg0V&#10;trStKL8evo2C7OKb/oZD/NwXu6w4263dvNdKTcb9ZgHCU+//xX/uTx3mJ2/w+0y4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BT/fDAAAA3AAAAA8AAAAAAAAAAAAA&#10;AAAAoQIAAGRycy9kb3ducmV2LnhtbFBLBQYAAAAABAAEAPkAAACRAwAAAAA=&#10;" strokecolor="#4a7ebb"/>
                      <v:line id="Straight Connector 164" o:spid="_x0000_s1076" style="position:absolute;visibility:visible;mso-wrap-style:square" from="9064,3737" to="15027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r7M8AAAADcAAAADwAAAGRycy9kb3ducmV2LnhtbERPS2sCMRC+C/6HMEJvmrUtoqtRRCj0&#10;0IMv0OOYjJvFzWTdpLr9940geJuP7zmzResqcaMmlJ4VDAcZCGLtTcmFgv3uqz8GESKywcozKfij&#10;AIt5tzPD3Pg7b+i2jYVIIRxyVGBjrHMpg7bkMAx8TZy4s28cxgSbQpoG7yncVfI9y0bSYcmpwWJN&#10;K0v6sv11Cg4Wf9ZrfYrkP45LbQpj/HWi1FuvXU5BRGrjS/x0f5s0f/QJj2fSBXL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a+zPAAAAA3AAAAA8AAAAAAAAAAAAAAAAA&#10;oQIAAGRycy9kb3ducmV2LnhtbFBLBQYAAAAABAAEAPkAAACOAwAAAAA=&#10;" strokecolor="#4a7ebb"/>
                      <v:shape id="Straight Arrow Connector 165" o:spid="_x0000_s1077" type="#_x0000_t32" style="position:absolute;left:6361;top:5804;width:636;height:7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voCcIAAADcAAAADwAAAGRycy9kb3ducmV2LnhtbERP22rCQBB9L/gPyxR8azYKiqRZpQhi&#10;C1VI7AcM2WkSmp0Nu5uLf+8WCn2bw7lOfphNJ0ZyvrWsYJWkIIgrq1uuFXzdTi87ED4ga+wsk4I7&#10;eTjsF085ZtpOXNBYhlrEEPYZKmhC6DMpfdWQQZ/Ynjhy39YZDBG6WmqHUww3nVyn6VYabDk2NNjT&#10;saHqpxyMgurTX93lcv44rop1ceZb2Q1jq9TyeX57BRFoDv/iP/e7jvO3G/h9Jl4g9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voCcIAAADcAAAADwAAAAAAAAAAAAAA&#10;AAChAgAAZHJzL2Rvd25yZXYueG1sUEsFBgAAAAAEAAQA+QAAAJADAAAAAA==&#10;" strokecolor="#4a7ebb">
                        <v:stroke endarrow="open"/>
                      </v:shape>
                      <v:shape id="Straight Arrow Connector 166" o:spid="_x0000_s1078" type="#_x0000_t32" style="position:absolute;left:11290;top:3737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oSDsUAAADcAAAADwAAAGRycy9kb3ducmV2LnhtbERPS2vCQBC+F/oflil4q5uKBEndhFYU&#10;clHwEehxmp0mIdnZNLtq9Nd3C4Xe5uN7zjIbTScuNLjGsoKXaQSCuLS64UrB6bh5XoBwHlljZ5kU&#10;3MhBlj4+LDHR9sp7uhx8JUIIuwQV1N73iZSurMmgm9qeOHBfdjDoAxwqqQe8hnDTyVkUxdJgw6Gh&#10;xp5WNZXt4WwUrPJtnr9vFu3us/ho1+Y+/y72c6UmT+PbKwhPo/8X/7lzHebHMfw+Ey6Q6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oSDsUAAADcAAAADwAAAAAAAAAA&#10;AAAAAAChAgAAZHJzL2Rvd25yZXYueG1sUEsFBgAAAAAEAAQA+QAAAJMDAAAAAA==&#10;" strokecolor="#4a7ebb">
                        <v:stroke endarrow="open"/>
                      </v:shape>
                    </v:group>
                  </w:pict>
                </mc:Fallback>
              </mc:AlternateContent>
            </w:r>
          </w:p>
          <w:p w:rsidR="00526BE8" w:rsidRDefault="00526BE8" w:rsidP="0080699A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0BD0B275" wp14:editId="605ADCB0">
                      <wp:simplePos x="0" y="0"/>
                      <wp:positionH relativeFrom="column">
                        <wp:posOffset>2503750</wp:posOffset>
                      </wp:positionH>
                      <wp:positionV relativeFrom="paragraph">
                        <wp:posOffset>14936</wp:posOffset>
                      </wp:positionV>
                      <wp:extent cx="1859915" cy="1184275"/>
                      <wp:effectExtent l="0" t="38100" r="6985" b="0"/>
                      <wp:wrapNone/>
                      <wp:docPr id="167" name="Group 1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g:grpSp>
                              <wpg:cNvPr id="168" name="Group 168"/>
                              <wpg:cNvGrpSpPr/>
                              <wpg:grpSpPr>
                                <a:xfrm>
                                  <a:off x="349857" y="55659"/>
                                  <a:ext cx="978009" cy="961887"/>
                                  <a:chOff x="0" y="0"/>
                                  <a:chExt cx="978009" cy="961887"/>
                                </a:xfrm>
                              </wpg:grpSpPr>
                              <wps:wsp>
                                <wps:cNvPr id="169" name="Text Box 169"/>
                                <wps:cNvSpPr txBox="1"/>
                                <wps:spPr>
                                  <a:xfrm>
                                    <a:off x="0" y="0"/>
                                    <a:ext cx="278130" cy="3098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Pr="00346C49" w:rsidRDefault="00526BE8" w:rsidP="00526BE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" name="Text Box 170"/>
                                <wps:cNvSpPr txBox="1"/>
                                <wps:spPr>
                                  <a:xfrm>
                                    <a:off x="699714" y="87465"/>
                                    <a:ext cx="278295" cy="31007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Pr="00346C49" w:rsidRDefault="00526BE8" w:rsidP="00526BE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1" name="Text Box 171"/>
                                <wps:cNvSpPr txBox="1"/>
                                <wps:spPr>
                                  <a:xfrm>
                                    <a:off x="0" y="652007"/>
                                    <a:ext cx="278130" cy="3098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Pr="00346C49" w:rsidRDefault="00526BE8" w:rsidP="00526BE8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 w:rsidRPr="00346C49">
                                        <w:rPr>
                                          <w:sz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Straight Connector 172"/>
                                <wps:cNvCnPr/>
                                <wps:spPr>
                                  <a:xfrm flipH="1" flipV="1">
                                    <a:off x="206733" y="270345"/>
                                    <a:ext cx="82" cy="5009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3" name="Straight Connector 173"/>
                                <wps:cNvCnPr/>
                                <wps:spPr>
                                  <a:xfrm>
                                    <a:off x="206733" y="270345"/>
                                    <a:ext cx="59634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4" name="Straight Arrow Connector 174"/>
                                <wps:cNvCnPr/>
                                <wps:spPr>
                                  <a:xfrm flipV="1">
                                    <a:off x="198782" y="461176"/>
                                    <a:ext cx="7977" cy="1346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5" name="Straight Arrow Connector 175"/>
                                <wps:cNvCnPr/>
                                <wps:spPr>
                                  <a:xfrm>
                                    <a:off x="429370" y="270345"/>
                                    <a:ext cx="5565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176" name="Group 176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177" name="Text Box 177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Default="00526BE8" w:rsidP="00526BE8">
                                      <w: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8" name="Straight Arrow Connector 178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9" name="Straight Arrow Connector 179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4F81BD">
                                        <a:shade val="95000"/>
                                        <a:satMod val="105000"/>
                                      </a:srgbClr>
                                    </a:solidFill>
                                    <a:prstDash val="solid"/>
                                    <a:tailEnd type="arrow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0" name="Text Box 180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526BE8" w:rsidRDefault="00526BE8" w:rsidP="00526BE8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67" o:spid="_x0000_s1079" style="position:absolute;margin-left:197.15pt;margin-top:1.2pt;width:146.45pt;height:93.25pt;z-index:251678720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">
                      <v:group id="Group 168" o:spid="_x0000_s1080" style="position:absolute;left:3498;top:556;width:9780;height:9619" coordsize="9780,9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<v:shape id="Text Box 169" o:spid="_x0000_s1081" type="#_x0000_t202" style="position:absolute;width:2781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kMrsQA&#10;AADcAAAADwAAAGRycy9kb3ducmV2LnhtbERPTWvCQBC9F/oflin0VjftQTS6ikhLFRqsUfA6ZMck&#10;mp0Nu1sT/fXdgtDbPN7nTOe9acSFnK8tK3gdJCCIC6trLhXsdx8vIxA+IGtsLJOCK3mYzx4fpphq&#10;2/GWLnkoRQxhn6KCKoQ2ldIXFRn0A9sSR+5oncEQoSuldtjFcNPItyQZSoM1x4YKW1pWVJzzH6Pg&#10;0OWfbrNen77bVXbb3PLsi94zpZ6f+sUERKA+/Ivv7pWO84dj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ZDK7EAAAA3AAAAA8AAAAAAAAAAAAAAAAAmAIAAGRycy9k&#10;b3ducmV2LnhtbFBLBQYAAAAABAAEAPUAAACJAwAAAAA=&#10;" fillcolor="window" stroked="f" strokeweight=".5pt">
                          <v:textbox>
                            <w:txbxContent>
                              <w:p w:rsidR="00526BE8" w:rsidRPr="00346C49" w:rsidRDefault="00526BE8" w:rsidP="00526BE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70" o:spid="_x0000_s1082" type="#_x0000_t202" style="position:absolute;left:6997;top:874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oz7scA&#10;AADcAAAADwAAAGRycy9kb3ducmV2LnhtbESPQUvDQBCF74X+h2UKvdlNPVSJ3RYpii0YqlHwOmTH&#10;JJqdDbtrE/vrnYPQ2wzvzXvfrLej69SJQmw9G1guMlDElbct1wbe3x6vbkHFhGyx80wGfinCdjOd&#10;rDG3fuBXOpWpVhLCMUcDTUp9rnWsGnIYF74nFu3TB4dJ1lBrG3CQcNfp6yxbaYctS0ODPe0aqr7L&#10;H2fgYyifwvFw+Hrp98X5eC6LZ3oojJnPxvs7UInGdDH/X++t4N8Ivj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6M+7HAAAA3AAAAA8AAAAAAAAAAAAAAAAAmAIAAGRy&#10;cy9kb3ducmV2LnhtbFBLBQYAAAAABAAEAPUAAACMAwAAAAA=&#10;" fillcolor="window" stroked="f" strokeweight=".5pt">
                          <v:textbox>
                            <w:txbxContent>
                              <w:p w:rsidR="00526BE8" w:rsidRPr="00346C49" w:rsidRDefault="00526BE8" w:rsidP="00526BE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71" o:spid="_x0000_s1083" type="#_x0000_t202" style="position:absolute;top:6520;width:2781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WdcQA&#10;AADcAAAADwAAAGRycy9kb3ducmV2LnhtbERPTWvCQBC9F/oflin0Vjf20Ep0FZGWKjSoUfA6ZMck&#10;mp0Nu1uT+uu7BcHbPN7nTGa9acSFnK8tKxgOEhDEhdU1lwr2u8+XEQgfkDU2lknBL3mYTR8fJphq&#10;2/GWLnkoRQxhn6KCKoQ2ldIXFRn0A9sSR+5oncEQoSuldtjFcNPI1yR5kwZrjg0VtrSoqDjnP0bB&#10;ocu/3Hq1Om3aZXZdX/Psmz4ypZ6f+vkYRKA+3MU391LH+e9D+H8mXi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2lnXEAAAA3AAAAA8AAAAAAAAAAAAAAAAAmAIAAGRycy9k&#10;b3ducmV2LnhtbFBLBQYAAAAABAAEAPUAAACJAwAAAAA=&#10;" fillcolor="window" stroked="f" strokeweight=".5pt">
                          <v:textbox>
                            <w:txbxContent>
                              <w:p w:rsidR="00526BE8" w:rsidRPr="00346C49" w:rsidRDefault="00526BE8" w:rsidP="00526BE8">
                                <w:pPr>
                                  <w:rPr>
                                    <w:sz w:val="20"/>
                                  </w:rPr>
                                </w:pPr>
                                <w:r w:rsidRPr="00346C49">
                                  <w:rPr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line id="Straight Connector 172" o:spid="_x0000_s1084" style="position:absolute;flip:x y;visibility:visible;mso-wrap-style:square" from="2067,2703" to="2068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+HTMMAAADcAAAADwAAAGRycy9kb3ducmV2LnhtbERPTWvCQBC9F/wPywjezMYItqSuIkJp&#10;6MloS3IcsmMSzM6m2a2m/fXdgtDbPN7nrLej6cSVBtdaVrCIYhDEldUt1wreTy/zJxDOI2vsLJOC&#10;b3Kw3Uwe1phqe+OcrkdfixDCLkUFjfd9KqWrGjLoItsTB+5sB4M+wKGWesBbCDedTOJ4JQ22HBoa&#10;7GnfUHU5fhkFsX1bFj/Vh389l2X+KfMiwwMrNZuOu2cQnkb/L767Mx3mPybw90y4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fh0zDAAAA3AAAAA8AAAAAAAAAAAAA&#10;AAAAoQIAAGRycy9kb3ducmV2LnhtbFBLBQYAAAAABAAEAPkAAACRAwAAAAA=&#10;" strokecolor="#4a7ebb"/>
                        <v:line id="Straight Connector 173" o:spid="_x0000_s1085" style="position:absolute;visibility:visible;mso-wrap-style:square" from="2067,2703" to="8030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r1msIAAADcAAAADwAAAGRycy9kb3ducmV2LnhtbERPS2sCMRC+C/6HMEJvbrYVal2NyyIU&#10;eujBR6E9jsm4WbqZrJtUt//eFAre5uN7zqocXCsu1IfGs4LHLAdBrL1puFbwcXidvoAIEdlg65kU&#10;/FKAcj0erbAw/so7uuxjLVIIhwIV2Bi7QsqgLTkMme+IE3fyvcOYYF9L0+M1hbtWPuX5s3TYcGqw&#10;2NHGkv7e/zgFnxbft1t9jORnX5U2tTH+vFDqYTJUSxCRhngX/7vfTJo/n8HfM+kCub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r1msIAAADcAAAADwAAAAAAAAAAAAAA&#10;AAChAgAAZHJzL2Rvd25yZXYueG1sUEsFBgAAAAAEAAQA+QAAAJADAAAAAA==&#10;" strokecolor="#4a7ebb"/>
                        <v:shape id="Straight Arrow Connector 174" o:spid="_x0000_s1086" type="#_x0000_t32" style="position:absolute;left:1987;top:4611;width:80;height:13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7bT8EAAADcAAAADwAAAGRycy9kb3ducmV2LnhtbERP24rCMBB9F/Yfwizsm6bKoks1igiL&#10;K6jQuh8wNGNbbCYlibX+vREE3+ZwrrNY9aYRHTlfW1YwHiUgiAuray4V/J9+hz8gfEDW2FgmBXfy&#10;sFp+DBaYanvjjLo8lCKGsE9RQRVCm0rpi4oM+pFtiSN3ts5giNCVUju8xXDTyEmSTKXBmmNDhS1t&#10;Kiou+dUoKPb+6A6H7W4zzibZlk95c+1qpb4++/UcRKA+vMUv95+O82ff8HwmXi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vttPwQAAANwAAAAPAAAAAAAAAAAAAAAA&#10;AKECAABkcnMvZG93bnJldi54bWxQSwUGAAAAAAQABAD5AAAAjwMAAAAA&#10;" strokecolor="#4a7ebb">
                          <v:stroke endarrow="open"/>
                        </v:shape>
                        <v:shape id="Straight Arrow Connector 175" o:spid="_x0000_s1087" type="#_x0000_t32" style="position:absolute;left:4293;top:2703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EapMUAAADcAAAADwAAAGRycy9kb3ducmV2LnhtbERPS2vCQBC+F/wPywi91Y3FthLdBCsV&#10;crHgCzyO2TEJyc6m2a2m/vquUOhtPr7nzNPeNOJCnassKxiPIhDEudUVFwr2u9XTFITzyBoby6Tg&#10;hxykyeBhjrG2V97QZesLEULYxaig9L6NpXR5SQbdyLbEgTvbzqAPsCuk7vAawk0jn6PoVRqsODSU&#10;2NKypLzefhsFy2ydZe+raf15OhzrD3ObfB02E6Ueh/1iBsJT7//Ff+5Mh/lvL3B/Jlwgk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8EapMUAAADcAAAADwAAAAAAAAAA&#10;AAAAAAChAgAAZHJzL2Rvd25yZXYueG1sUEsFBgAAAAAEAAQA+QAAAJMDAAAAAA==&#10;" strokecolor="#4a7ebb">
                          <v:stroke endarrow="open"/>
                        </v:shape>
                      </v:group>
                      <v:group id="Group 176" o:spid="_x0000_s1088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  <v:shape id="Text Box 177" o:spid="_x0000_s1089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OrmsQA&#10;AADcAAAADwAAAGRycy9kb3ducmV2LnhtbERPTWvCQBC9F/wPywje6sYeqqSuUsRShQZrLHgdsmOS&#10;mp0Nu6tJ/fXdgtDbPN7nzJe9acSVnK8tK5iMExDEhdU1lwq+Dm+PMxA+IGtsLJOCH/KwXAwe5phq&#10;2/GernkoRQxhn6KCKoQ2ldIXFRn0Y9sSR+5kncEQoSuldtjFcNPIpyR5lgZrjg0VtrSqqDjnF6Pg&#10;2OXvbrfdfn+2m+y2u+XZB60zpUbD/vUFRKA+/Ivv7o2O86dT+HsmX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Tq5rEAAAA3AAAAA8AAAAAAAAAAAAAAAAAmAIAAGRycy9k&#10;b3ducmV2LnhtbFBLBQYAAAAABAAEAPUAAACJAwAAAAA=&#10;" fillcolor="window" stroked="f" strokeweight=".5pt">
                          <v:textbox>
                            <w:txbxContent>
                              <w:p w:rsidR="00526BE8" w:rsidRDefault="00526BE8" w:rsidP="00526BE8">
                                <w: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Straight Arrow Connector 178" o:spid="_x0000_s1090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C1OscAAADcAAAADwAAAGRycy9kb3ducmV2LnhtbESPQWvCQBCF74X+h2UK3uqmIlZSV6lS&#10;IRcL2go9jtkxCcnOptlVo7++cyh4m+G9ee+b2aJ3jTpTFyrPBl6GCSji3NuKCwPfX+vnKagQkS02&#10;nsnAlQIs5o8PM0ytv/CWzrtYKAnhkKKBMsY21TrkJTkMQ98Si3b0ncMoa1do2+FFwl2jR0ky0Q4r&#10;loYSW1qVlNe7kzOwyjZZtlxP68/D/qf+cLfx7347Nmbw1L+/gYrUx7v5/zqzgv8qtPKMTK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wLU6xwAAANwAAAAPAAAAAAAA&#10;AAAAAAAAAKECAABkcnMvZG93bnJldi54bWxQSwUGAAAAAAQABAD5AAAAlQMAAAAA&#10;" strokecolor="#4a7ebb">
                          <v:stroke endarrow="open"/>
                        </v:shape>
                        <v:shape id="Straight Arrow Connector 179" o:spid="_x0000_s1091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900cEAAADcAAAADwAAAGRycy9kb3ducmV2LnhtbERPzYrCMBC+C/sOYRb2pqkeVrcaRYTF&#10;FVRo3QcYmrEtNpOSxFrf3giCt/n4fmex6k0jOnK+tqxgPEpAEBdW11wq+D/9DmcgfEDW2FgmBXfy&#10;sFp+DBaYanvjjLo8lCKGsE9RQRVCm0rpi4oM+pFtiSN3ts5giNCVUju8xXDTyEmSfEuDNceGClva&#10;VFRc8qtRUOz90R0O291mnE2yLZ/y5trVSn199us5iEB9eItf7j8d509/4PlMv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v3TRwQAAANwAAAAPAAAAAAAAAAAAAAAA&#10;AKECAABkcnMvZG93bnJldi54bWxQSwUGAAAAAAQABAD5AAAAjwMAAAAA&#10;" strokecolor="#4a7ebb">
                          <v:stroke endarrow="open"/>
                        </v:shape>
                        <v:shape id="Text Box 180" o:spid="_x0000_s1092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9DycYA&#10;AADcAAAADwAAAGRycy9kb3ducmV2LnhtbESPQUvDQBCF74L/YRmht3ZTD6XEbotIS1swtEbB65Ad&#10;k2h2NuyuTeyvdw6Ctxnem/e+WW1G16kLhdh6NjCfZaCIK29brg28ve6mS1AxIVvsPJOBH4qwWd/e&#10;rDC3fuAXupSpVhLCMUcDTUp9rnWsGnIYZ74nFu3DB4dJ1lBrG3CQcNfp+yxbaIctS0ODPT01VH2V&#10;387A+1Duw+l4/Dz3h+J6upbFM20LYyZ34+MDqERj+jf/XR+s4C8FX5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9DycYAAADcAAAADwAAAAAAAAAAAAAAAACYAgAAZHJz&#10;L2Rvd25yZXYueG1sUEsFBgAAAAAEAAQA9QAAAIsDAAAAAA==&#10;" fillcolor="window" stroked="f" strokeweight=".5pt">
                          <v:textbox>
                            <w:txbxContent>
                              <w:p w:rsidR="00526BE8" w:rsidRDefault="00526BE8" w:rsidP="00526BE8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8D12FE5" wp14:editId="2C272382">
                      <wp:simplePos x="0" y="0"/>
                      <wp:positionH relativeFrom="column">
                        <wp:posOffset>564489</wp:posOffset>
                      </wp:positionH>
                      <wp:positionV relativeFrom="paragraph">
                        <wp:posOffset>70379</wp:posOffset>
                      </wp:positionV>
                      <wp:extent cx="167059" cy="182857"/>
                      <wp:effectExtent l="0" t="0" r="23495" b="27305"/>
                      <wp:wrapNone/>
                      <wp:docPr id="181" name="Straight Connector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059" cy="18285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81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5.55pt" to="57.6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" strokecolor="#4a7ebb">
                      <v:stroke dashstyle="dash"/>
                    </v:line>
                  </w:pict>
                </mc:Fallback>
              </mc:AlternateContent>
            </w:r>
          </w:p>
          <w:p w:rsidR="00526BE8" w:rsidRDefault="00526BE8" w:rsidP="0080699A">
            <w:pPr>
              <w:jc w:val="left"/>
            </w:pPr>
          </w:p>
          <w:p w:rsidR="00526BE8" w:rsidRDefault="00526BE8" w:rsidP="0080699A">
            <w:pPr>
              <w:jc w:val="left"/>
            </w:pPr>
          </w:p>
          <w:p w:rsidR="00526BE8" w:rsidRDefault="00526BE8" w:rsidP="00526BE8">
            <w:pPr>
              <w:pStyle w:val="ListParagraph"/>
              <w:numPr>
                <w:ilvl w:val="0"/>
                <w:numId w:val="13"/>
              </w:numPr>
              <w:jc w:val="left"/>
            </w:pPr>
            <w:r>
              <w:t>A=p(V</w:t>
            </w:r>
            <w:r>
              <w:rPr>
                <w:vertAlign w:val="subscript"/>
              </w:rPr>
              <w:t>2</w:t>
            </w:r>
            <w:r>
              <w:t>-V</w:t>
            </w:r>
            <w:r>
              <w:rPr>
                <w:vertAlign w:val="subscript"/>
              </w:rPr>
              <w:t>3</w:t>
            </w:r>
            <w:r>
              <w:t>)=</w:t>
            </w:r>
            <w:r w:rsidR="00653E37">
              <w:t>2</w:t>
            </w:r>
            <w:r>
              <w:t>. 101 325(10-15).10</w:t>
            </w:r>
            <w:r>
              <w:rPr>
                <w:vertAlign w:val="superscript"/>
              </w:rPr>
              <w:t>-3</w:t>
            </w:r>
            <w:r>
              <w:t>=-1013,25(J)</w:t>
            </w:r>
          </w:p>
          <w:p w:rsidR="00526BE8" w:rsidRDefault="00526BE8" w:rsidP="0080699A">
            <w:pPr>
              <w:pStyle w:val="ListParagraph"/>
              <w:jc w:val="left"/>
            </w:pPr>
            <w:r w:rsidRPr="00346C49">
              <w:rPr>
                <w:position w:val="-10"/>
              </w:rPr>
              <w:object w:dxaOrig="4220" w:dyaOrig="360">
                <v:shape id="_x0000_i1038" type="#_x0000_t75" style="width:211pt;height:18.15pt" o:ole="">
                  <v:imagedata r:id="rId24" o:title=""/>
                </v:shape>
                <o:OLEObject Type="Embed" ProgID="Equation.DSMT4" ShapeID="_x0000_i1038" DrawAspect="Content" ObjectID="_1489986864" r:id="rId38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526BE8" w:rsidRDefault="00526BE8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</w:tbl>
    <w:p w:rsidR="00526BE8" w:rsidRDefault="00526BE8" w:rsidP="00F54988">
      <w:pPr>
        <w:rPr>
          <w:b/>
          <w:sz w:val="20"/>
          <w:szCs w:val="20"/>
          <w:u w:val="single"/>
        </w:rPr>
      </w:pPr>
      <w:bookmarkStart w:id="0" w:name="_GoBack"/>
      <w:bookmarkEnd w:id="0"/>
    </w:p>
    <w:p w:rsidR="00526BE8" w:rsidRDefault="00526BE8" w:rsidP="00F54988">
      <w:pPr>
        <w:rPr>
          <w:b/>
          <w:sz w:val="20"/>
          <w:szCs w:val="20"/>
          <w:u w:val="single"/>
        </w:rPr>
      </w:pPr>
    </w:p>
    <w:p w:rsidR="00526BE8" w:rsidRDefault="00526BE8" w:rsidP="00F54988">
      <w:pPr>
        <w:rPr>
          <w:b/>
          <w:sz w:val="20"/>
          <w:szCs w:val="20"/>
          <w:u w:val="single"/>
        </w:rPr>
      </w:pPr>
    </w:p>
    <w:p w:rsidR="00526BE8" w:rsidRDefault="00526BE8" w:rsidP="00F54988">
      <w:pPr>
        <w:rPr>
          <w:b/>
          <w:sz w:val="20"/>
          <w:szCs w:val="20"/>
          <w:u w:val="single"/>
        </w:rPr>
      </w:pPr>
    </w:p>
    <w:p w:rsidR="00526BE8" w:rsidRDefault="00526BE8" w:rsidP="00F54988">
      <w:pPr>
        <w:rPr>
          <w:b/>
          <w:sz w:val="20"/>
          <w:szCs w:val="20"/>
          <w:u w:val="single"/>
        </w:rPr>
      </w:pPr>
    </w:p>
    <w:p w:rsidR="00526BE8" w:rsidRDefault="00526BE8" w:rsidP="00F54988">
      <w:pPr>
        <w:rPr>
          <w:b/>
          <w:sz w:val="20"/>
          <w:szCs w:val="20"/>
          <w:u w:val="single"/>
        </w:rPr>
      </w:pPr>
    </w:p>
    <w:sectPr w:rsidR="00526BE8" w:rsidSect="001B71EF">
      <w:footerReference w:type="default" r:id="rId39"/>
      <w:pgSz w:w="11907" w:h="16840" w:code="9"/>
      <w:pgMar w:top="567" w:right="567" w:bottom="567" w:left="567" w:header="851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6C08" w:rsidRDefault="00896C08">
      <w:r>
        <w:separator/>
      </w:r>
    </w:p>
  </w:endnote>
  <w:endnote w:type="continuationSeparator" w:id="0">
    <w:p w:rsidR="00896C08" w:rsidRDefault="00896C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3065" w:rsidRDefault="00AA3065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>
      <w:rPr>
        <w:i/>
        <w:sz w:val="20"/>
        <w:szCs w:val="20"/>
        <w:lang w:val="pt-BR"/>
      </w:rPr>
      <w:t xml:space="preserve"> học kì II </w:t>
    </w:r>
    <w:r w:rsidRPr="0008174D">
      <w:rPr>
        <w:i/>
        <w:sz w:val="20"/>
        <w:szCs w:val="20"/>
        <w:lang w:val="pt-BR"/>
      </w:rPr>
      <w:t xml:space="preserve">môn </w:t>
    </w:r>
    <w:r w:rsidR="0090468D">
      <w:rPr>
        <w:i/>
        <w:sz w:val="20"/>
        <w:szCs w:val="20"/>
        <w:lang w:val="pt-BR"/>
      </w:rPr>
      <w:t>Vật lý khối 10</w:t>
    </w:r>
    <w:r>
      <w:rPr>
        <w:i/>
        <w:sz w:val="20"/>
        <w:szCs w:val="20"/>
        <w:lang w:val="pt-BR"/>
      </w:rPr>
      <w:t xml:space="preserve"> </w:t>
    </w:r>
    <w:r w:rsidRPr="0008174D">
      <w:rPr>
        <w:i/>
        <w:sz w:val="20"/>
        <w:szCs w:val="20"/>
        <w:lang w:val="pt-BR"/>
      </w:rPr>
      <w:t xml:space="preserve"> Năm học 20</w:t>
    </w:r>
    <w:r>
      <w:rPr>
        <w:i/>
        <w:sz w:val="20"/>
        <w:szCs w:val="20"/>
        <w:lang w:val="pt-BR"/>
      </w:rPr>
      <w:t>14 – 2015</w:t>
    </w:r>
    <w:r>
      <w:rPr>
        <w:i/>
        <w:sz w:val="20"/>
        <w:szCs w:val="20"/>
        <w:lang w:val="pt-BR"/>
      </w:rPr>
      <w:tab/>
    </w:r>
    <w:r w:rsidRPr="000F2F6B">
      <w:rPr>
        <w:rFonts w:ascii="Cambria" w:hAnsi="Cambria"/>
        <w:i/>
        <w:sz w:val="28"/>
        <w:szCs w:val="28"/>
        <w:lang w:val="pt-BR"/>
      </w:rPr>
      <w:t xml:space="preserve"> </w:t>
    </w:r>
    <w:r w:rsidRPr="00D2701F">
      <w:rPr>
        <w:i/>
        <w:sz w:val="20"/>
        <w:szCs w:val="20"/>
        <w:lang w:val="pt-BR"/>
      </w:rPr>
      <w:fldChar w:fldCharType="begin"/>
    </w:r>
    <w:r w:rsidRPr="00D2701F">
      <w:rPr>
        <w:i/>
        <w:sz w:val="20"/>
        <w:szCs w:val="20"/>
        <w:lang w:val="pt-BR"/>
      </w:rPr>
      <w:instrText xml:space="preserve"> PAGE    \* MERGEFORMAT </w:instrText>
    </w:r>
    <w:r w:rsidRPr="00D2701F">
      <w:rPr>
        <w:i/>
        <w:sz w:val="20"/>
        <w:szCs w:val="20"/>
        <w:lang w:val="pt-BR"/>
      </w:rPr>
      <w:fldChar w:fldCharType="separate"/>
    </w:r>
    <w:r w:rsidR="00CA71B9" w:rsidRPr="00CA71B9">
      <w:rPr>
        <w:rFonts w:ascii="Cambria" w:hAnsi="Cambria"/>
        <w:i/>
        <w:noProof/>
        <w:sz w:val="20"/>
        <w:szCs w:val="20"/>
        <w:lang w:val="pt-BR"/>
      </w:rPr>
      <w:t>3</w:t>
    </w:r>
    <w:r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AA3065" w:rsidRPr="0008174D" w:rsidRDefault="00AA3065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6C08" w:rsidRDefault="00896C08">
      <w:r>
        <w:separator/>
      </w:r>
    </w:p>
  </w:footnote>
  <w:footnote w:type="continuationSeparator" w:id="0">
    <w:p w:rsidR="00896C08" w:rsidRDefault="00896C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1">
    <w:nsid w:val="0D005CD1"/>
    <w:multiLevelType w:val="hybridMultilevel"/>
    <w:tmpl w:val="90F20AFE"/>
    <w:lvl w:ilvl="0" w:tplc="103C51F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796C8F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7767F5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225BB3"/>
    <w:multiLevelType w:val="hybridMultilevel"/>
    <w:tmpl w:val="57F27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9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10"/>
  </w:num>
  <w:num w:numId="5">
    <w:abstractNumId w:val="2"/>
  </w:num>
  <w:num w:numId="6">
    <w:abstractNumId w:val="5"/>
  </w:num>
  <w:num w:numId="7">
    <w:abstractNumId w:val="9"/>
  </w:num>
  <w:num w:numId="8">
    <w:abstractNumId w:val="12"/>
  </w:num>
  <w:num w:numId="9">
    <w:abstractNumId w:val="11"/>
  </w:num>
  <w:num w:numId="10">
    <w:abstractNumId w:val="1"/>
  </w:num>
  <w:num w:numId="11">
    <w:abstractNumId w:val="6"/>
  </w:num>
  <w:num w:numId="12">
    <w:abstractNumId w:val="3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01320"/>
    <w:rsid w:val="0001376B"/>
    <w:rsid w:val="000230C1"/>
    <w:rsid w:val="00054B07"/>
    <w:rsid w:val="00065A53"/>
    <w:rsid w:val="000672F0"/>
    <w:rsid w:val="0008174D"/>
    <w:rsid w:val="00085319"/>
    <w:rsid w:val="000918C3"/>
    <w:rsid w:val="00096231"/>
    <w:rsid w:val="00097606"/>
    <w:rsid w:val="000A40EE"/>
    <w:rsid w:val="000A4834"/>
    <w:rsid w:val="000C6C4D"/>
    <w:rsid w:val="000F161A"/>
    <w:rsid w:val="000F2F6B"/>
    <w:rsid w:val="00102345"/>
    <w:rsid w:val="00115DE6"/>
    <w:rsid w:val="0017329D"/>
    <w:rsid w:val="0018707F"/>
    <w:rsid w:val="001930DA"/>
    <w:rsid w:val="001B71EF"/>
    <w:rsid w:val="001D6CC4"/>
    <w:rsid w:val="001E7E07"/>
    <w:rsid w:val="001F253C"/>
    <w:rsid w:val="002143DC"/>
    <w:rsid w:val="00226194"/>
    <w:rsid w:val="00241685"/>
    <w:rsid w:val="002640CD"/>
    <w:rsid w:val="002745C8"/>
    <w:rsid w:val="002C6370"/>
    <w:rsid w:val="002E206B"/>
    <w:rsid w:val="002F1F9F"/>
    <w:rsid w:val="003045FA"/>
    <w:rsid w:val="0030578B"/>
    <w:rsid w:val="0034128F"/>
    <w:rsid w:val="00346C49"/>
    <w:rsid w:val="00362781"/>
    <w:rsid w:val="00365ABE"/>
    <w:rsid w:val="0038608E"/>
    <w:rsid w:val="003B7404"/>
    <w:rsid w:val="003D0075"/>
    <w:rsid w:val="00402FCA"/>
    <w:rsid w:val="004303F8"/>
    <w:rsid w:val="00434AF3"/>
    <w:rsid w:val="00456023"/>
    <w:rsid w:val="004810C8"/>
    <w:rsid w:val="004878EA"/>
    <w:rsid w:val="00494452"/>
    <w:rsid w:val="004C5B51"/>
    <w:rsid w:val="004D4631"/>
    <w:rsid w:val="00506924"/>
    <w:rsid w:val="005101C4"/>
    <w:rsid w:val="005106F0"/>
    <w:rsid w:val="00526BE8"/>
    <w:rsid w:val="00546E94"/>
    <w:rsid w:val="005518D4"/>
    <w:rsid w:val="00554D31"/>
    <w:rsid w:val="00557142"/>
    <w:rsid w:val="005774EA"/>
    <w:rsid w:val="0058150D"/>
    <w:rsid w:val="005B788A"/>
    <w:rsid w:val="005B795C"/>
    <w:rsid w:val="005C13C2"/>
    <w:rsid w:val="00612B02"/>
    <w:rsid w:val="00653E37"/>
    <w:rsid w:val="00662A93"/>
    <w:rsid w:val="00675D33"/>
    <w:rsid w:val="00690D04"/>
    <w:rsid w:val="006B5549"/>
    <w:rsid w:val="00720905"/>
    <w:rsid w:val="007826DE"/>
    <w:rsid w:val="0078565B"/>
    <w:rsid w:val="00787323"/>
    <w:rsid w:val="007A399F"/>
    <w:rsid w:val="007D6360"/>
    <w:rsid w:val="007D6A2E"/>
    <w:rsid w:val="007D7150"/>
    <w:rsid w:val="007F2D56"/>
    <w:rsid w:val="00803A2E"/>
    <w:rsid w:val="00841FA7"/>
    <w:rsid w:val="00872675"/>
    <w:rsid w:val="00885E39"/>
    <w:rsid w:val="00896C08"/>
    <w:rsid w:val="008D21A2"/>
    <w:rsid w:val="0090468D"/>
    <w:rsid w:val="00930E97"/>
    <w:rsid w:val="0099120F"/>
    <w:rsid w:val="009B1878"/>
    <w:rsid w:val="009C6F62"/>
    <w:rsid w:val="009E2A16"/>
    <w:rsid w:val="00A129CC"/>
    <w:rsid w:val="00A24DDA"/>
    <w:rsid w:val="00A7506D"/>
    <w:rsid w:val="00A954DD"/>
    <w:rsid w:val="00AA3065"/>
    <w:rsid w:val="00AA66F7"/>
    <w:rsid w:val="00AF5270"/>
    <w:rsid w:val="00B02F9C"/>
    <w:rsid w:val="00B56CDA"/>
    <w:rsid w:val="00B73FD2"/>
    <w:rsid w:val="00B76CC1"/>
    <w:rsid w:val="00B87A97"/>
    <w:rsid w:val="00BC0EA2"/>
    <w:rsid w:val="00BF205C"/>
    <w:rsid w:val="00C25192"/>
    <w:rsid w:val="00CA71B9"/>
    <w:rsid w:val="00CC2D65"/>
    <w:rsid w:val="00CC4920"/>
    <w:rsid w:val="00CF7988"/>
    <w:rsid w:val="00D21000"/>
    <w:rsid w:val="00D2701F"/>
    <w:rsid w:val="00D437CD"/>
    <w:rsid w:val="00D60D9C"/>
    <w:rsid w:val="00D754C4"/>
    <w:rsid w:val="00D84847"/>
    <w:rsid w:val="00D91297"/>
    <w:rsid w:val="00DC714A"/>
    <w:rsid w:val="00E2311D"/>
    <w:rsid w:val="00E345F8"/>
    <w:rsid w:val="00E56367"/>
    <w:rsid w:val="00E9568A"/>
    <w:rsid w:val="00EC6F41"/>
    <w:rsid w:val="00EE24BD"/>
    <w:rsid w:val="00F059B9"/>
    <w:rsid w:val="00F20E7E"/>
    <w:rsid w:val="00F54988"/>
    <w:rsid w:val="00F5610C"/>
    <w:rsid w:val="00F91909"/>
    <w:rsid w:val="00F931CF"/>
    <w:rsid w:val="00F9454B"/>
    <w:rsid w:val="00FA3882"/>
    <w:rsid w:val="00FA6123"/>
    <w:rsid w:val="00FB056F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https://encrypted-tbn0.gstatic.com/images?q=tbn:ANd9GcTb7PrQNDUWShg4V_mTCvdMvTUIESRD0LY7-EtzNOT6KeDnkuLv" TargetMode="External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https://encrypted-tbn0.gstatic.com/images?q=tbn:ANd9GcTb7PrQNDUWShg4V_mTCvdMvTUIESRD0LY7-EtzNOT6KeDnkuLv" TargetMode="External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https://encrypted-tbn0.gstatic.com/images?q=tbn:ANd9GcTb7PrQNDUWShg4V_mTCvdMvTUIESRD0LY7-EtzNOT6KeDnkuLv" TargetMode="Externa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3</Pages>
  <Words>292</Words>
  <Characters>16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Truong Thi Minh Uyen</cp:lastModifiedBy>
  <cp:revision>17</cp:revision>
  <dcterms:created xsi:type="dcterms:W3CDTF">2015-03-31T16:34:00Z</dcterms:created>
  <dcterms:modified xsi:type="dcterms:W3CDTF">2015-04-08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